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325C" w:rsidRPr="0081325C" w:rsidRDefault="0081325C" w:rsidP="0030779E">
      <w:pPr>
        <w:spacing w:line="360" w:lineRule="auto"/>
        <w:jc w:val="center"/>
        <w:rPr>
          <w:b/>
          <w:color w:val="FF0000"/>
          <w:sz w:val="32"/>
          <w:szCs w:val="32"/>
        </w:rPr>
      </w:pPr>
      <w:r w:rsidRPr="0081325C">
        <w:rPr>
          <w:b/>
          <w:color w:val="FF0000"/>
          <w:sz w:val="32"/>
          <w:szCs w:val="32"/>
        </w:rPr>
        <w:t>BÀI TẬP TRẮC NGHIỆM</w:t>
      </w:r>
    </w:p>
    <w:p w:rsidR="00CD77A4" w:rsidRPr="0081325C" w:rsidRDefault="00CD77A4" w:rsidP="0030779E">
      <w:pPr>
        <w:spacing w:line="360" w:lineRule="auto"/>
        <w:jc w:val="center"/>
        <w:rPr>
          <w:b/>
          <w:color w:val="0000FF"/>
          <w:sz w:val="32"/>
          <w:szCs w:val="32"/>
        </w:rPr>
      </w:pPr>
      <w:r w:rsidRPr="0081325C">
        <w:rPr>
          <w:b/>
          <w:color w:val="0000FF"/>
          <w:sz w:val="32"/>
          <w:szCs w:val="32"/>
        </w:rPr>
        <w:t>ĐẠI CƯƠNG HÓA HỌC HỮU CƠ</w:t>
      </w:r>
    </w:p>
    <w:p w:rsidR="0057141A" w:rsidRPr="00BA140C" w:rsidRDefault="0057141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w:t>
      </w:r>
      <w:r w:rsidRPr="0081325C">
        <w:rPr>
          <w:b/>
          <w:color w:val="0000FF"/>
          <w:lang w:val="pt-BR"/>
        </w:rPr>
        <w:t xml:space="preserve">: </w:t>
      </w:r>
      <w:r w:rsidRPr="00BA140C">
        <w:rPr>
          <w:color w:val="000000" w:themeColor="text1"/>
          <w:lang w:val="pt-BR"/>
        </w:rPr>
        <w:t>Hãy chọn phát biểu đúng nhất về hoá học hữu cơ trong số các phát biểu sau :</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Hoá học hữu cơ là ngành hoá học chuyên nghiên cứu các hợp chất của cacbon.</w:t>
      </w:r>
    </w:p>
    <w:p w:rsidR="0057141A" w:rsidRPr="00BA140C" w:rsidRDefault="0057141A" w:rsidP="0030779E">
      <w:pPr>
        <w:spacing w:line="360" w:lineRule="auto"/>
        <w:ind w:firstLine="720"/>
        <w:jc w:val="both"/>
        <w:rPr>
          <w:bCs/>
          <w:color w:val="000000" w:themeColor="text1"/>
          <w:lang w:val="pt-BR"/>
        </w:rPr>
      </w:pPr>
      <w:r w:rsidRPr="0081325C">
        <w:rPr>
          <w:b/>
          <w:color w:val="0000FF"/>
          <w:lang w:val="pt-BR"/>
        </w:rPr>
        <w:t>B.</w:t>
      </w:r>
      <w:r w:rsidRPr="00BA140C">
        <w:rPr>
          <w:color w:val="000000" w:themeColor="text1"/>
          <w:lang w:val="pt-BR"/>
        </w:rPr>
        <w:t xml:space="preserve"> Hoá học hữu cơ là ngành hoá học chuyên nghiên cứu các hợp chất của cacbon, trừ cacbon (II) oxit, cacbon (IV) oxit</w:t>
      </w:r>
      <w:r w:rsidR="004A60B1" w:rsidRPr="00BA140C">
        <w:rPr>
          <w:color w:val="000000" w:themeColor="text1"/>
          <w:lang w:val="pt-BR"/>
        </w:rPr>
        <w:t>,</w:t>
      </w:r>
      <w:r w:rsidRPr="00BA140C">
        <w:rPr>
          <w:color w:val="000000" w:themeColor="text1"/>
          <w:lang w:val="pt-BR"/>
        </w:rPr>
        <w:t xml:space="preserve"> muối cacbonat, xianua, cacbua</w:t>
      </w:r>
      <w:r w:rsidRPr="00BA140C">
        <w:rPr>
          <w:bCs/>
          <w:color w:val="000000" w:themeColor="text1"/>
          <w:lang w:val="pt-BR"/>
        </w:rPr>
        <w: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Hoá học hữu cơ là ngành hoá học chuyên nghiên cứu các hợp chất của cacbon, trừ cacbon (II) oxit, cacbon (IV) oxi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Hoá học hữu cơ là ngành hoá học chuyên nghiên cứu các hợp chất của cacbon trừ muối cacbona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w:t>
      </w:r>
      <w:r w:rsidR="00CD77A4" w:rsidRPr="0081325C">
        <w:rPr>
          <w:b/>
          <w:color w:val="0000FF"/>
          <w:lang w:val="pt-BR"/>
        </w:rPr>
        <w:t>:</w:t>
      </w:r>
      <w:r w:rsidR="00CD77A4" w:rsidRPr="00BA140C">
        <w:rPr>
          <w:color w:val="000000" w:themeColor="text1"/>
          <w:lang w:val="pt-BR"/>
        </w:rPr>
        <w:t xml:space="preserve"> Thành phần các nguyên tố trong hợp chất hữu c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nhất thiết phải có cacbon, th</w:t>
      </w:r>
      <w:r w:rsidRPr="00BA140C">
        <w:rPr>
          <w:color w:val="000000" w:themeColor="text1"/>
          <w:lang w:val="pt-BR"/>
        </w:rPr>
        <w:softHyphen/>
        <w:t>ường có H, hay gặp O, N sau đó đến</w:t>
      </w:r>
      <w:r w:rsidRPr="00BA140C">
        <w:rPr>
          <w:b/>
          <w:bCs/>
          <w:color w:val="000000" w:themeColor="text1"/>
          <w:lang w:val="pt-BR"/>
        </w:rPr>
        <w:t xml:space="preserve"> </w:t>
      </w:r>
      <w:r w:rsidRPr="00BA140C">
        <w:rPr>
          <w:color w:val="000000" w:themeColor="text1"/>
          <w:lang w:val="pt-BR"/>
        </w:rPr>
        <w:t>halogen, S, P...</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gồm có C, H và các nguyên tố khác.</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bao gồm tất cả các nguyên tố trong bảng tuần hoàn.</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w:t>
      </w:r>
      <w:r w:rsidRPr="00BA140C">
        <w:rPr>
          <w:color w:val="000000" w:themeColor="text1"/>
          <w:lang w:val="pt-BR"/>
        </w:rPr>
        <w:softHyphen/>
        <w:t>ường có C, H hay gặp O, N, sau đó đến halogen, S, P.</w:t>
      </w:r>
    </w:p>
    <w:p w:rsidR="00143410" w:rsidRPr="00BA140C" w:rsidRDefault="0014341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w:t>
      </w:r>
      <w:r w:rsidRPr="0081325C">
        <w:rPr>
          <w:b/>
          <w:color w:val="0000FF"/>
          <w:lang w:val="pt-BR"/>
        </w:rPr>
        <w:t>:</w:t>
      </w:r>
      <w:r w:rsidRPr="00BA140C">
        <w:rPr>
          <w:b/>
          <w:color w:val="000000" w:themeColor="text1"/>
          <w:lang w:val="pt-BR"/>
        </w:rPr>
        <w:t xml:space="preserve"> </w:t>
      </w:r>
      <w:r w:rsidRPr="00BA140C">
        <w:rPr>
          <w:color w:val="000000" w:themeColor="text1"/>
          <w:lang w:val="pt-BR"/>
        </w:rPr>
        <w:t>Cặp hợp chất nào sau đây là hợp chất hữu cơ ?</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O</w:t>
      </w:r>
      <w:r w:rsidRPr="00BA140C">
        <w:rPr>
          <w:color w:val="000000" w:themeColor="text1"/>
          <w:vertAlign w:val="subscript"/>
          <w:lang w:val="pt-BR"/>
        </w:rPr>
        <w:t>2</w:t>
      </w:r>
      <w:r w:rsidRPr="00BA140C">
        <w:rPr>
          <w:color w:val="000000" w:themeColor="text1"/>
          <w:lang w:val="pt-BR"/>
        </w:rPr>
        <w:t>, CaCO</w:t>
      </w:r>
      <w:r w:rsidRPr="00BA140C">
        <w:rPr>
          <w:color w:val="000000" w:themeColor="text1"/>
          <w:vertAlign w:val="subscript"/>
          <w:lang w:val="pt-BR"/>
        </w:rPr>
        <w:t>3</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Br.</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NaHCO</w:t>
      </w:r>
      <w:r w:rsidRPr="00BA140C">
        <w:rPr>
          <w:color w:val="000000" w:themeColor="text1"/>
          <w:vertAlign w:val="subscript"/>
          <w:lang w:val="pt-BR"/>
        </w:rPr>
        <w:t>3</w:t>
      </w:r>
      <w:r w:rsidRPr="00BA140C">
        <w:rPr>
          <w:color w:val="000000" w:themeColor="text1"/>
          <w:lang w:val="pt-BR"/>
        </w:rPr>
        <w:t>, NaCN</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O, CaC</w:t>
      </w:r>
      <w:r w:rsidRPr="00BA140C">
        <w:rPr>
          <w:color w:val="000000" w:themeColor="text1"/>
          <w:vertAlign w:val="subscript"/>
          <w:lang w:val="pt-BR"/>
        </w:rPr>
        <w:t>2</w:t>
      </w:r>
      <w:r w:rsidR="00CE70F8" w:rsidRPr="00BA140C">
        <w:rPr>
          <w:color w:val="000000" w:themeColor="text1"/>
          <w:lang w:val="pt-BR"/>
        </w:rPr>
        <w:t>.</w:t>
      </w:r>
    </w:p>
    <w:p w:rsidR="0056165C" w:rsidRPr="00BA140C" w:rsidRDefault="0056165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4</w:t>
      </w:r>
      <w:r w:rsidRPr="0081325C">
        <w:rPr>
          <w:b/>
          <w:color w:val="0000FF"/>
          <w:lang w:val="pt-BR"/>
        </w:rPr>
        <w:t>:</w:t>
      </w:r>
      <w:r w:rsidRPr="00BA140C">
        <w:rPr>
          <w:color w:val="000000" w:themeColor="text1"/>
          <w:lang w:val="pt-BR"/>
        </w:rPr>
        <w:t xml:space="preserve"> Dãy chất nào sau đây là hợp chất hữu cơ ?</w:t>
      </w:r>
    </w:p>
    <w:p w:rsidR="0056165C" w:rsidRPr="00BA140C" w:rsidRDefault="0056165C" w:rsidP="0030779E">
      <w:pPr>
        <w:spacing w:line="360" w:lineRule="auto"/>
        <w:ind w:firstLine="720"/>
        <w:jc w:val="both"/>
        <w:rPr>
          <w:color w:val="000000" w:themeColor="text1"/>
          <w:lang w:val="pt-BR"/>
        </w:rPr>
      </w:pPr>
      <w:r w:rsidRPr="0081325C">
        <w:rPr>
          <w:b/>
          <w:color w:val="0000FF"/>
        </w:rPr>
        <w:t>A.</w:t>
      </w:r>
      <w:r w:rsidRPr="00BA140C">
        <w:rPr>
          <w:color w:val="000000" w:themeColor="text1"/>
        </w:rPr>
        <w:t xml:space="preserve"> (NH</w:t>
      </w:r>
      <w:r w:rsidRPr="00BA140C">
        <w:rPr>
          <w:color w:val="000000" w:themeColor="text1"/>
          <w:vertAlign w:val="subscript"/>
        </w:rPr>
        <w:t>4</w:t>
      </w:r>
      <w:r w:rsidRPr="00BA140C">
        <w:rPr>
          <w:color w:val="000000" w:themeColor="text1"/>
        </w:rPr>
        <w:t>)</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CO</w:t>
      </w:r>
      <w:r w:rsidRPr="00BA140C">
        <w:rPr>
          <w:color w:val="000000" w:themeColor="text1"/>
          <w:vertAlign w:val="subscript"/>
        </w:rPr>
        <w:t>2</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w:t>
      </w:r>
      <w:r w:rsidRPr="00BA140C">
        <w:rPr>
          <w:color w:val="000000" w:themeColor="text1"/>
        </w:rPr>
        <w:tab/>
      </w:r>
      <w:r w:rsidR="001B2C56" w:rsidRPr="00BA140C">
        <w:rPr>
          <w:color w:val="000000" w:themeColor="text1"/>
        </w:rPr>
        <w:t xml:space="preserve">           </w:t>
      </w:r>
      <w:r w:rsidR="001B2C56" w:rsidRPr="00BA140C">
        <w:rPr>
          <w:color w:val="000000" w:themeColor="text1"/>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 CH</w:t>
      </w:r>
      <w:r w:rsidRPr="00BA140C">
        <w:rPr>
          <w:color w:val="000000" w:themeColor="text1"/>
          <w:vertAlign w:val="subscript"/>
          <w:lang w:val="pt-BR"/>
        </w:rPr>
        <w:t>4</w:t>
      </w:r>
      <w:r w:rsidRPr="00BA140C">
        <w:rPr>
          <w:color w:val="000000" w:themeColor="text1"/>
          <w:lang w:val="pt-BR"/>
        </w:rPr>
        <w:t>,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t xml:space="preserve">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O</w:t>
      </w:r>
      <w:r w:rsidRPr="00BA140C">
        <w:rPr>
          <w:color w:val="000000" w:themeColor="text1"/>
          <w:vertAlign w:val="subscript"/>
        </w:rPr>
        <w:t>2</w:t>
      </w:r>
      <w:r w:rsidRPr="00BA140C">
        <w:rPr>
          <w:color w:val="000000" w:themeColor="text1"/>
        </w:rPr>
        <w:t>,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NaHCO</w:t>
      </w:r>
      <w:r w:rsidRPr="00BA140C">
        <w:rPr>
          <w:color w:val="000000" w:themeColor="text1"/>
          <w:vertAlign w:val="subscript"/>
        </w:rPr>
        <w:t>3</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Cl.</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NH</w:t>
      </w:r>
      <w:r w:rsidRPr="00BA140C">
        <w:rPr>
          <w:color w:val="000000" w:themeColor="text1"/>
          <w:vertAlign w:val="subscript"/>
        </w:rPr>
        <w:t>4</w:t>
      </w:r>
      <w:r w:rsidRPr="00BA140C">
        <w:rPr>
          <w:color w:val="000000" w:themeColor="text1"/>
        </w:rPr>
        <w:t>HCO</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OH, CH</w:t>
      </w:r>
      <w:r w:rsidRPr="00BA140C">
        <w:rPr>
          <w:color w:val="000000" w:themeColor="text1"/>
          <w:vertAlign w:val="subscript"/>
        </w:rPr>
        <w:t>4</w:t>
      </w:r>
      <w:r w:rsidRPr="00BA140C">
        <w:rPr>
          <w:color w:val="000000" w:themeColor="text1"/>
        </w:rPr>
        <w:t>, CCl</w:t>
      </w:r>
      <w:r w:rsidRPr="00BA140C">
        <w:rPr>
          <w:color w:val="000000" w:themeColor="text1"/>
          <w:vertAlign w:val="subscript"/>
        </w:rPr>
        <w:t>4</w:t>
      </w:r>
      <w:r w:rsidRPr="00BA140C">
        <w:rPr>
          <w:color w:val="000000" w:themeColor="text1"/>
        </w:rPr>
        <w:t>.</w:t>
      </w:r>
      <w:r w:rsidRPr="00BA140C">
        <w:rPr>
          <w:color w:val="000000" w:themeColor="text1"/>
        </w:rPr>
        <w:tab/>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5</w:t>
      </w:r>
      <w:r w:rsidRPr="0081325C">
        <w:rPr>
          <w:b/>
          <w:bCs/>
          <w:color w:val="0000FF"/>
        </w:rPr>
        <w:t>:</w:t>
      </w:r>
      <w:r w:rsidRPr="00BA140C">
        <w:rPr>
          <w:b/>
          <w:bCs/>
          <w:color w:val="000000" w:themeColor="text1"/>
        </w:rPr>
        <w:t xml:space="preserve"> </w:t>
      </w:r>
      <w:r w:rsidRPr="00BA140C">
        <w:rPr>
          <w:color w:val="000000" w:themeColor="text1"/>
        </w:rPr>
        <w:t>Cho các chất: CaC</w:t>
      </w:r>
      <w:r w:rsidRPr="00BA140C">
        <w:rPr>
          <w:color w:val="000000" w:themeColor="text1"/>
          <w:vertAlign w:val="subscript"/>
        </w:rPr>
        <w:t>2</w:t>
      </w:r>
      <w:r w:rsidRPr="00BA140C">
        <w:rPr>
          <w:color w:val="000000" w:themeColor="text1"/>
        </w:rPr>
        <w:t>, CO</w:t>
      </w:r>
      <w:r w:rsidRPr="00BA140C">
        <w:rPr>
          <w:color w:val="000000" w:themeColor="text1"/>
          <w:vertAlign w:val="subscript"/>
        </w:rPr>
        <w:t>2</w:t>
      </w:r>
      <w:r w:rsidRPr="00BA140C">
        <w:rPr>
          <w:color w:val="000000" w:themeColor="text1"/>
        </w:rPr>
        <w:t>, HCOOH,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O, CH</w:t>
      </w:r>
      <w:r w:rsidRPr="00BA140C">
        <w:rPr>
          <w:color w:val="000000" w:themeColor="text1"/>
          <w:vertAlign w:val="subscript"/>
        </w:rPr>
        <w:t>3</w:t>
      </w:r>
      <w:r w:rsidRPr="00BA140C">
        <w:rPr>
          <w:color w:val="000000" w:themeColor="text1"/>
        </w:rPr>
        <w:t>COOH, CH</w:t>
      </w:r>
      <w:r w:rsidRPr="00BA140C">
        <w:rPr>
          <w:color w:val="000000" w:themeColor="text1"/>
          <w:vertAlign w:val="subscript"/>
        </w:rPr>
        <w:t>3</w:t>
      </w:r>
      <w:r w:rsidRPr="00BA140C">
        <w:rPr>
          <w:color w:val="000000" w:themeColor="text1"/>
        </w:rPr>
        <w:t>Cl, NaCl,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xml:space="preserve">. Số hợp chất hữu cơ trong các chất trên là bao nhiêu ? </w:t>
      </w:r>
      <w:r w:rsidRPr="00BA140C">
        <w:rPr>
          <w:color w:val="000000" w:themeColor="text1"/>
        </w:rPr>
        <w:tab/>
      </w:r>
    </w:p>
    <w:p w:rsidR="0056165C" w:rsidRPr="00BA140C" w:rsidRDefault="0056165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5.</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w:t>
      </w:r>
    </w:p>
    <w:p w:rsidR="005D5E66" w:rsidRPr="00BA140C" w:rsidRDefault="005D5E6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6</w:t>
      </w:r>
      <w:r w:rsidRPr="0081325C">
        <w:rPr>
          <w:b/>
          <w:color w:val="0000FF"/>
          <w:lang w:val="pt-BR"/>
        </w:rPr>
        <w:t>:</w:t>
      </w:r>
      <w:r w:rsidRPr="00BA140C">
        <w:rPr>
          <w:b/>
          <w:color w:val="000000" w:themeColor="text1"/>
          <w:lang w:val="pt-BR"/>
        </w:rPr>
        <w:t xml:space="preserve"> </w:t>
      </w:r>
      <w:r w:rsidRPr="00BA140C">
        <w:rPr>
          <w:color w:val="000000" w:themeColor="text1"/>
          <w:lang w:val="pt-BR"/>
        </w:rPr>
        <w:t>Cho dãy chất : CH</w:t>
      </w:r>
      <w:r w:rsidRPr="00BA140C">
        <w:rPr>
          <w:color w:val="000000" w:themeColor="text1"/>
          <w:vertAlign w:val="subscript"/>
          <w:lang w:val="pt-BR"/>
        </w:rPr>
        <w:t xml:space="preserve">4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 xml:space="preserve">6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H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ZnI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PH</w:t>
      </w:r>
      <w:r w:rsidRPr="00BA140C">
        <w:rPr>
          <w:color w:val="000000" w:themeColor="text1"/>
          <w:vertAlign w:val="subscript"/>
          <w:lang w:val="pt-BR"/>
        </w:rPr>
        <w:t>2</w:t>
      </w:r>
      <w:r w:rsidRPr="00BA140C">
        <w:rPr>
          <w:color w:val="000000" w:themeColor="text1"/>
          <w:lang w:val="pt-BR"/>
        </w:rPr>
        <w:t>. Nhận xét nào sau đây đúng ?</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A.</w:t>
      </w:r>
      <w:r w:rsidRPr="00BA140C">
        <w:rPr>
          <w:color w:val="000000" w:themeColor="text1"/>
          <w:lang w:val="pt-BR"/>
        </w:rPr>
        <w:t xml:space="preserve"> Các chất trong dãy đều là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B.</w:t>
      </w:r>
      <w:r w:rsidRPr="00BA140C">
        <w:rPr>
          <w:color w:val="000000" w:themeColor="text1"/>
          <w:lang w:val="pt-BR"/>
        </w:rPr>
        <w:t xml:space="preserve"> Các chất trong dãy đều là dẫn xuất của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C.</w:t>
      </w:r>
      <w:r w:rsidRPr="00BA140C">
        <w:rPr>
          <w:color w:val="000000" w:themeColor="text1"/>
          <w:lang w:val="pt-BR"/>
        </w:rPr>
        <w:t xml:space="preserve"> Các chất trong dãy đều là hợp chất hữu cơ.</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D.</w:t>
      </w:r>
      <w:r w:rsidRPr="00BA140C">
        <w:rPr>
          <w:color w:val="000000" w:themeColor="text1"/>
          <w:lang w:val="pt-BR"/>
        </w:rPr>
        <w:t xml:space="preserve"> Có cả chất vô cơ và hữu cơ nh</w:t>
      </w:r>
      <w:r w:rsidRPr="00BA140C">
        <w:rPr>
          <w:color w:val="000000" w:themeColor="text1"/>
          <w:lang w:val="pt-BR"/>
        </w:rPr>
        <w:softHyphen/>
        <w:t>ưng đều là hợp chất của cacbo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w:t>
      </w:r>
      <w:r w:rsidR="00CD77A4" w:rsidRPr="0081325C">
        <w:rPr>
          <w:b/>
          <w:color w:val="0000FF"/>
          <w:lang w:val="pt-BR"/>
        </w:rPr>
        <w:t>:</w:t>
      </w:r>
      <w:r w:rsidR="00CD77A4" w:rsidRPr="00BA140C">
        <w:rPr>
          <w:color w:val="000000" w:themeColor="text1"/>
          <w:lang w:val="pt-BR"/>
        </w:rPr>
        <w:t xml:space="preserve"> Đặc điểm chung của các phân tử hợp chất hữu cơ là</w:t>
      </w:r>
      <w:r w:rsidR="00D142CD" w:rsidRPr="00BA140C">
        <w:rPr>
          <w:color w:val="000000" w:themeColor="text1"/>
          <w:lang w:val="pt-BR"/>
        </w:rPr>
        <w:t xml:space="preserve">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w:t>
      </w:r>
      <w:r w:rsidR="00CD77A4" w:rsidRPr="00BA140C">
        <w:rPr>
          <w:color w:val="000000" w:themeColor="text1"/>
          <w:lang w:val="pt-BR"/>
        </w:rPr>
        <w:t xml:space="preserve">1) Thành phần nguyên tố chủ yếu là C và H.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2) </w:t>
      </w:r>
      <w:r w:rsidR="00CD77A4" w:rsidRPr="00BA140C">
        <w:rPr>
          <w:color w:val="000000" w:themeColor="text1"/>
          <w:lang w:val="pt-BR"/>
        </w:rPr>
        <w:t>Có thể chứa nguyên tố khác như Cl, N, P, O.</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3) </w:t>
      </w:r>
      <w:r w:rsidR="00CD77A4" w:rsidRPr="00BA140C">
        <w:rPr>
          <w:color w:val="000000" w:themeColor="text1"/>
          <w:lang w:val="pt-BR"/>
        </w:rPr>
        <w:t>Liên kết hóa học chủ yếu là liên kết cộng hoá trị.</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4) </w:t>
      </w:r>
      <w:r w:rsidR="00CD77A4" w:rsidRPr="00BA140C">
        <w:rPr>
          <w:color w:val="000000" w:themeColor="text1"/>
          <w:lang w:val="pt-BR"/>
        </w:rPr>
        <w:t>Liên kết hoá học chủ yếu là liên kết ion.</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5) </w:t>
      </w:r>
      <w:r w:rsidR="00CD77A4" w:rsidRPr="00BA140C">
        <w:rPr>
          <w:color w:val="000000" w:themeColor="text1"/>
          <w:lang w:val="pt-BR"/>
        </w:rPr>
        <w:t>Dễ bay hơi, khó cháy.</w:t>
      </w:r>
      <w:r w:rsidR="00CD77A4" w:rsidRPr="00BA140C">
        <w:rPr>
          <w:color w:val="000000" w:themeColor="text1"/>
          <w:lang w:val="pt-BR"/>
        </w:rPr>
        <w:tab/>
      </w:r>
      <w:r w:rsidR="00CD77A4" w:rsidRPr="00BA140C">
        <w:rPr>
          <w:color w:val="000000" w:themeColor="text1"/>
          <w:lang w:val="pt-BR"/>
        </w:rPr>
        <w:tab/>
      </w:r>
      <w:r w:rsidR="00CD77A4" w:rsidRPr="00BA140C">
        <w:rPr>
          <w:color w:val="000000" w:themeColor="text1"/>
          <w:lang w:val="pt-BR"/>
        </w:rPr>
        <w:tab/>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6) </w:t>
      </w:r>
      <w:r w:rsidR="00CD77A4" w:rsidRPr="00BA140C">
        <w:rPr>
          <w:color w:val="000000" w:themeColor="text1"/>
          <w:lang w:val="pt-BR"/>
        </w:rPr>
        <w:t>Phản ứng hoá học xảy ra nhanh.</w:t>
      </w:r>
    </w:p>
    <w:p w:rsidR="00CD77A4" w:rsidRPr="00BA140C" w:rsidRDefault="00CD77A4" w:rsidP="0030779E">
      <w:pPr>
        <w:spacing w:line="360" w:lineRule="auto"/>
        <w:jc w:val="both"/>
        <w:rPr>
          <w:color w:val="000000" w:themeColor="text1"/>
          <w:lang w:val="pt-BR"/>
        </w:rPr>
      </w:pPr>
      <w:r w:rsidRPr="00BA140C">
        <w:rPr>
          <w:color w:val="000000" w:themeColor="text1"/>
          <w:lang w:val="pt-BR"/>
        </w:rPr>
        <w:lastRenderedPageBreak/>
        <w:t>Nhóm các ý đúng là</w:t>
      </w:r>
      <w:r w:rsidR="00D142CD" w:rsidRPr="00BA140C">
        <w:rPr>
          <w:color w:val="000000" w:themeColor="text1"/>
          <w:lang w:val="pt-BR"/>
        </w:rPr>
        <w:t xml:space="preserve"> </w:t>
      </w:r>
      <w:r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 5, 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Cs/>
          <w:color w:val="000000" w:themeColor="text1"/>
          <w:lang w:val="pt-BR"/>
        </w:rPr>
        <w:t xml:space="preserve"> 1, 2, 3.</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1, 3, 5.</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 4, 6.</w:t>
      </w:r>
    </w:p>
    <w:p w:rsidR="00C2378A" w:rsidRPr="00BA140C" w:rsidRDefault="00C2378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w:t>
      </w:r>
      <w:r w:rsidRPr="0081325C">
        <w:rPr>
          <w:b/>
          <w:color w:val="0000FF"/>
          <w:lang w:val="pt-BR"/>
        </w:rPr>
        <w:t>:</w:t>
      </w:r>
      <w:r w:rsidRPr="00BA140C">
        <w:rPr>
          <w:b/>
          <w:color w:val="000000" w:themeColor="text1"/>
          <w:lang w:val="pt-BR"/>
        </w:rPr>
        <w:t xml:space="preserve"> </w:t>
      </w:r>
      <w:r w:rsidRPr="00BA140C">
        <w:rPr>
          <w:color w:val="000000" w:themeColor="text1"/>
          <w:lang w:val="pt-BR"/>
        </w:rPr>
        <w:t>Nhận xét nào đúng về các chất hữu cơ so với các chất vô cơ ?</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color w:val="0000FF"/>
          <w:lang w:val="pt-BR"/>
        </w:rPr>
        <w:t>A.</w:t>
      </w:r>
      <w:r w:rsidRPr="00BA140C">
        <w:rPr>
          <w:color w:val="000000" w:themeColor="text1"/>
          <w:lang w:val="pt-BR"/>
        </w:rPr>
        <w:t xml:space="preserve"> Độ tan trong nư</w:t>
      </w:r>
      <w:r w:rsidRPr="00BA140C">
        <w:rPr>
          <w:color w:val="000000" w:themeColor="text1"/>
          <w:lang w:val="pt-BR"/>
        </w:rPr>
        <w:softHyphen/>
        <w:t>ớc lớn hơ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Độ bền nhiệt cao hơn.</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b/>
          <w:color w:val="000000" w:themeColor="text1"/>
          <w:lang w:val="pt-BR"/>
        </w:rPr>
        <w:tab/>
      </w:r>
      <w:r w:rsidRPr="0081325C">
        <w:rPr>
          <w:b/>
          <w:color w:val="0000FF"/>
          <w:lang w:val="pt-BR"/>
        </w:rPr>
        <w:t>C.</w:t>
      </w:r>
      <w:r w:rsidRPr="00BA140C">
        <w:rPr>
          <w:color w:val="000000" w:themeColor="text1"/>
          <w:lang w:val="pt-BR"/>
        </w:rPr>
        <w:t xml:space="preserve"> Tốc độ phản ứng nhanh hơ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Nhiệt độ nóng chảy</w:t>
      </w:r>
      <w:r w:rsidR="004A60B1" w:rsidRPr="00BA140C">
        <w:rPr>
          <w:color w:val="000000" w:themeColor="text1"/>
          <w:lang w:val="pt-BR"/>
        </w:rPr>
        <w:t>, nhiệt độ sôi</w:t>
      </w:r>
      <w:r w:rsidRPr="00BA140C">
        <w:rPr>
          <w:color w:val="000000" w:themeColor="text1"/>
          <w:lang w:val="pt-BR"/>
        </w:rPr>
        <w:t xml:space="preserve"> thấp</w:t>
      </w:r>
      <w:r w:rsidRPr="00BA140C">
        <w:rPr>
          <w:b/>
          <w:bCs/>
          <w:color w:val="000000" w:themeColor="text1"/>
          <w:lang w:val="pt-BR"/>
        </w:rPr>
        <w:t xml:space="preserve"> </w:t>
      </w:r>
      <w:r w:rsidRPr="00BA140C">
        <w:rPr>
          <w:color w:val="000000" w:themeColor="text1"/>
          <w:lang w:val="pt-BR"/>
        </w:rPr>
        <w:t>hơn.</w:t>
      </w:r>
    </w:p>
    <w:p w:rsidR="00C2378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w:t>
      </w:r>
      <w:r w:rsidR="00C2378A" w:rsidRPr="0081325C">
        <w:rPr>
          <w:b/>
          <w:color w:val="0000FF"/>
          <w:lang w:val="pt-BR"/>
        </w:rPr>
        <w:t>:</w:t>
      </w:r>
      <w:r w:rsidR="00C2378A" w:rsidRPr="00BA140C">
        <w:rPr>
          <w:color w:val="000000" w:themeColor="text1"/>
          <w:lang w:val="pt-BR"/>
        </w:rPr>
        <w:t xml:space="preserve"> Phản ứng hóa học của các hợp chất hữu cơ có đặc điểm là :</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thường xảy ra rất nhanh và cho một sản phẩm duy nhất.</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thường xảy ra chậm,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thường xảy ra rất nhanh,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ường xảy ra rất chậm, nhưng hoàn toàn, không theo một hướng xác định.</w:t>
      </w:r>
    </w:p>
    <w:p w:rsidR="00C14A98" w:rsidRPr="00BA140C" w:rsidRDefault="00C14A98" w:rsidP="0030779E">
      <w:pPr>
        <w:spacing w:line="360" w:lineRule="auto"/>
        <w:jc w:val="both"/>
        <w:rPr>
          <w:color w:val="000000" w:themeColor="text1"/>
          <w:lang w:val="de-DE"/>
        </w:rPr>
      </w:pPr>
      <w:r w:rsidRPr="0081325C">
        <w:rPr>
          <w:b/>
          <w:bCs/>
          <w:color w:val="0000FF"/>
          <w:lang w:val="pt-BR"/>
        </w:rPr>
        <w:t xml:space="preserve">Câu </w:t>
      </w:r>
      <w:r w:rsidR="00A167B3" w:rsidRPr="0081325C">
        <w:rPr>
          <w:b/>
          <w:bCs/>
          <w:color w:val="0000FF"/>
          <w:lang w:val="pt-BR"/>
        </w:rPr>
        <w:t>10</w:t>
      </w:r>
      <w:r w:rsidRPr="0081325C">
        <w:rPr>
          <w:b/>
          <w:color w:val="0000FF"/>
          <w:lang w:val="pt-BR"/>
        </w:rPr>
        <w:t>:</w:t>
      </w:r>
      <w:r w:rsidRPr="00BA140C">
        <w:rPr>
          <w:b/>
          <w:color w:val="000000" w:themeColor="text1"/>
          <w:lang w:val="pt-BR"/>
        </w:rPr>
        <w:t xml:space="preserve"> </w:t>
      </w:r>
      <w:r w:rsidRPr="00BA140C">
        <w:rPr>
          <w:color w:val="000000" w:themeColor="text1"/>
          <w:lang w:val="de-DE"/>
        </w:rPr>
        <w:t xml:space="preserve">Thuộc tính nào sau đây </w:t>
      </w:r>
      <w:r w:rsidRPr="00BA140C">
        <w:rPr>
          <w:b/>
          <w:bCs/>
          <w:iCs/>
          <w:color w:val="000000" w:themeColor="text1"/>
          <w:lang w:val="de-DE"/>
        </w:rPr>
        <w:t xml:space="preserve">không </w:t>
      </w:r>
      <w:r w:rsidRPr="00BA140C">
        <w:rPr>
          <w:bCs/>
          <w:iCs/>
          <w:color w:val="000000" w:themeColor="text1"/>
          <w:lang w:val="de-DE"/>
        </w:rPr>
        <w:t>phải</w:t>
      </w:r>
      <w:r w:rsidRPr="00BA140C">
        <w:rPr>
          <w:color w:val="000000" w:themeColor="text1"/>
          <w:lang w:val="de-DE"/>
        </w:rPr>
        <w:t xml:space="preserve"> là của các hợp chất hữu cơ</w:t>
      </w:r>
      <w:r w:rsidR="00EE1025" w:rsidRPr="00BA140C">
        <w:rPr>
          <w:color w:val="000000" w:themeColor="text1"/>
          <w:lang w:val="de-DE"/>
        </w:rPr>
        <w:t xml:space="preserve"> </w:t>
      </w:r>
      <w:r w:rsidRPr="00BA140C">
        <w:rPr>
          <w:color w:val="000000" w:themeColor="text1"/>
          <w:lang w:val="de-DE"/>
        </w:rPr>
        <w:t>?</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A.</w:t>
      </w:r>
      <w:r w:rsidRPr="00BA140C">
        <w:rPr>
          <w:color w:val="000000" w:themeColor="text1"/>
          <w:lang w:val="de-DE"/>
        </w:rPr>
        <w:t xml:space="preserve"> Khả năng phản ứng hoá học chậm, theo nhiều hướng khác nhau. </w:t>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B.</w:t>
      </w:r>
      <w:r w:rsidRPr="00BA140C">
        <w:rPr>
          <w:color w:val="000000" w:themeColor="text1"/>
          <w:lang w:val="de-DE"/>
        </w:rPr>
        <w:t xml:space="preserve"> Không bền ở nhiệt độ cao.</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C.</w:t>
      </w:r>
      <w:r w:rsidRPr="00BA140C">
        <w:rPr>
          <w:color w:val="000000" w:themeColor="text1"/>
          <w:lang w:val="de-DE"/>
        </w:rPr>
        <w:t xml:space="preserve"> Liên kết hoá học trong hợp chất hữu cơ thường là liên kết ion.</w:t>
      </w:r>
      <w:r w:rsidRPr="00BA140C">
        <w:rPr>
          <w:color w:val="000000" w:themeColor="text1"/>
          <w:lang w:val="de-DE"/>
        </w:rPr>
        <w:tab/>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D.</w:t>
      </w:r>
      <w:r w:rsidRPr="00BA140C">
        <w:rPr>
          <w:color w:val="000000" w:themeColor="text1"/>
          <w:lang w:val="de-DE"/>
        </w:rPr>
        <w:t xml:space="preserve"> Dễ bay hơi và dễ cháy hơn hợp chất vô cơ.</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1</w:t>
      </w:r>
      <w:r w:rsidR="00445EDD" w:rsidRPr="0081325C">
        <w:rPr>
          <w:b/>
          <w:color w:val="0000FF"/>
          <w:lang w:val="it-IT"/>
        </w:rPr>
        <w:t>:</w:t>
      </w:r>
      <w:r w:rsidR="00445EDD" w:rsidRPr="00BA140C">
        <w:rPr>
          <w:color w:val="000000" w:themeColor="text1"/>
          <w:lang w:val="it-IT"/>
        </w:rPr>
        <w:t xml:space="preserve"> Hợp chất hữu cơ được phân loại như sau :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Hiđrocacbon và hợp chất hữu cơ có nhóm chức.</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Hiđrocacbon và dẫn xuất của hiđrocacbon.</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Hiđrocacbon no, không no, thơm và dẫn xuất của hiđrocacbon.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D.</w:t>
      </w:r>
      <w:r w:rsidRPr="00BA140C">
        <w:rPr>
          <w:color w:val="000000" w:themeColor="text1"/>
          <w:lang w:val="it-IT"/>
        </w:rPr>
        <w:t xml:space="preserve"> Tất cả đều đúng.</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2</w:t>
      </w:r>
      <w:r w:rsidR="00445EDD" w:rsidRPr="0081325C">
        <w:rPr>
          <w:b/>
          <w:color w:val="0000FF"/>
          <w:lang w:val="it-IT"/>
        </w:rPr>
        <w:t>:</w:t>
      </w:r>
      <w:r w:rsidR="00445EDD" w:rsidRPr="00BA140C">
        <w:rPr>
          <w:color w:val="000000" w:themeColor="text1"/>
          <w:lang w:val="it-IT"/>
        </w:rPr>
        <w:t xml:space="preserve"> Các chất trong nhóm chất nào dưới đây đều là dẫn xuất của hiđrocacbon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NaCl,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445EDD" w:rsidP="0030779E">
      <w:pPr>
        <w:spacing w:line="360" w:lineRule="auto"/>
        <w:ind w:firstLine="720"/>
        <w:jc w:val="both"/>
        <w:rPr>
          <w:color w:val="000000" w:themeColor="text1"/>
        </w:rPr>
      </w:pP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2</w:t>
      </w:r>
      <w:r w:rsidRPr="00BA140C">
        <w:rPr>
          <w:color w:val="000000" w:themeColor="text1"/>
        </w:rPr>
        <w:t>=CHCO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OH.</w:t>
      </w:r>
    </w:p>
    <w:p w:rsidR="00445EDD" w:rsidRPr="00BA140C" w:rsidRDefault="00445EDD" w:rsidP="0030779E">
      <w:pPr>
        <w:spacing w:line="360" w:lineRule="auto"/>
        <w:ind w:firstLine="720"/>
        <w:jc w:val="both"/>
        <w:rPr>
          <w:color w:val="000000" w:themeColor="text1"/>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3</w:t>
      </w:r>
      <w:r w:rsidRPr="00BA140C">
        <w:rPr>
          <w:color w:val="000000" w:themeColor="text1"/>
        </w:rPr>
        <w:t>.</w:t>
      </w:r>
    </w:p>
    <w:p w:rsidR="00445EDD" w:rsidRPr="00BA140C" w:rsidRDefault="00445EDD" w:rsidP="0030779E">
      <w:pPr>
        <w:spacing w:line="360" w:lineRule="auto"/>
        <w:ind w:firstLine="720"/>
        <w:jc w:val="both"/>
        <w:rPr>
          <w:color w:val="000000" w:themeColor="text1"/>
        </w:rPr>
      </w:pPr>
      <w:r w:rsidRPr="0081325C">
        <w:rPr>
          <w:b/>
          <w:color w:val="0000FF"/>
        </w:rPr>
        <w:t>D.</w:t>
      </w:r>
      <w:r w:rsidRPr="00BA140C">
        <w:rPr>
          <w:b/>
          <w:color w:val="000000" w:themeColor="text1"/>
        </w:rPr>
        <w:t xml:space="preserve"> </w:t>
      </w:r>
      <w:r w:rsidRPr="00BA140C">
        <w:rPr>
          <w:color w:val="000000" w:themeColor="text1"/>
        </w:rPr>
        <w:t>HgCl</w:t>
      </w:r>
      <w:r w:rsidRPr="00BA140C">
        <w:rPr>
          <w:color w:val="000000" w:themeColor="text1"/>
          <w:vertAlign w:val="subscript"/>
        </w:rPr>
        <w:t>2</w:t>
      </w:r>
      <w:r w:rsidRPr="00BA140C">
        <w:rPr>
          <w:color w:val="000000" w:themeColor="text1"/>
        </w:rPr>
        <w:t>, 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3</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CH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H=CHBr có danh pháp IUPAC là :</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1-brom-3,5-trimetylhexa-1,4-đien.</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3,3,5-trimetylhexa-1,4-đien-1-brom.</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C.</w:t>
      </w:r>
      <w:r w:rsidRPr="00BA140C">
        <w:rPr>
          <w:rFonts w:ascii="Times New Roman" w:hAnsi="Times New Roman"/>
          <w:color w:val="000000" w:themeColor="text1"/>
        </w:rPr>
        <w:t xml:space="preserve"> 2,4,4-trimetylhexa-2,5-đien-6-brom.</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1-brom-3,3,5-trimetylhexa-1,4-đien.</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4</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CE70F8" w:rsidRPr="00BA140C">
        <w:rPr>
          <w:rFonts w:ascii="Times New Roman" w:hAnsi="Times New Roman"/>
          <w:color w:val="000000" w:themeColor="text1"/>
        </w:rPr>
        <w:t>C=CH</w:t>
      </w:r>
      <w:r w:rsidR="00CE70F8" w:rsidRPr="00BA140C">
        <w:rPr>
          <w:rFonts w:ascii="Times New Roman" w:hAnsi="Times New Roman"/>
          <w:b/>
          <w:i/>
          <w:color w:val="000000" w:themeColor="text1"/>
          <w:sz w:val="20"/>
          <w:szCs w:val="20"/>
          <w:lang w:val="vi-VN"/>
        </w:rPr>
        <w:t>–</w:t>
      </w:r>
      <w:r w:rsidR="00445EDD" w:rsidRPr="00BA140C">
        <w:rPr>
          <w:rFonts w:ascii="Times New Roman" w:hAnsi="Times New Roman"/>
          <w:color w:val="000000" w:themeColor="text1"/>
        </w:rPr>
        <w:t>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 xml:space="preserve"> có danh pháp IUPAC là :</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A.</w:t>
      </w:r>
      <w:r w:rsidR="00272FDB" w:rsidRPr="00BA140C">
        <w:rPr>
          <w:color w:val="000000" w:themeColor="text1"/>
          <w:lang w:val="nl-NL"/>
        </w:rPr>
        <w:t xml:space="preserve"> 2,2,4-</w:t>
      </w:r>
      <w:r w:rsidRPr="00BA140C">
        <w:rPr>
          <w:color w:val="000000" w:themeColor="text1"/>
          <w:lang w:val="nl-NL"/>
        </w:rPr>
        <w:t>trimetylpent-3-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B.</w:t>
      </w:r>
      <w:r w:rsidRPr="00BA140C">
        <w:rPr>
          <w:color w:val="000000" w:themeColor="text1"/>
          <w:lang w:val="nl-NL"/>
        </w:rPr>
        <w:t xml:space="preserve"> 2,4-trimetylpent-2-en.</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C.</w:t>
      </w:r>
      <w:r w:rsidRPr="00BA140C">
        <w:rPr>
          <w:color w:val="000000" w:themeColor="text1"/>
          <w:lang w:val="nl-NL"/>
        </w:rPr>
        <w:t xml:space="preserve"> 2,4,4-trimetylpent-2-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D.</w:t>
      </w:r>
      <w:r w:rsidRPr="00BA140C">
        <w:rPr>
          <w:color w:val="000000" w:themeColor="text1"/>
          <w:lang w:val="nl-NL"/>
        </w:rPr>
        <w:t xml:space="preserve"> 2,4-trimetylpent-3-en.</w:t>
      </w:r>
    </w:p>
    <w:p w:rsidR="00445EDD" w:rsidRPr="00BA140C" w:rsidRDefault="00D314B4" w:rsidP="0030779E">
      <w:pPr>
        <w:pStyle w:val="BodyText"/>
        <w:spacing w:after="0" w:line="360" w:lineRule="auto"/>
        <w:jc w:val="both"/>
        <w:rPr>
          <w:rFonts w:ascii="Times New Roman" w:hAnsi="Times New Roman"/>
          <w:color w:val="000000" w:themeColor="text1"/>
          <w:lang w:val="nl-NL"/>
        </w:rPr>
      </w:pPr>
      <w:r w:rsidRPr="0081325C">
        <w:rPr>
          <w:rFonts w:ascii="Times New Roman" w:hAnsi="Times New Roman"/>
          <w:b/>
          <w:bCs/>
          <w:iCs/>
          <w:color w:val="0000FF"/>
          <w:lang w:val="nl-NL"/>
        </w:rPr>
        <w:t xml:space="preserve">Câu </w:t>
      </w:r>
      <w:r w:rsidR="00A167B3" w:rsidRPr="0081325C">
        <w:rPr>
          <w:rFonts w:ascii="Times New Roman" w:hAnsi="Times New Roman"/>
          <w:b/>
          <w:bCs/>
          <w:iCs/>
          <w:color w:val="0000FF"/>
          <w:lang w:val="nl-NL"/>
        </w:rPr>
        <w:t>15</w:t>
      </w:r>
      <w:r w:rsidR="00445EDD" w:rsidRPr="0081325C">
        <w:rPr>
          <w:rFonts w:ascii="Times New Roman" w:hAnsi="Times New Roman"/>
          <w:b/>
          <w:color w:val="0000FF"/>
          <w:lang w:val="nl-NL"/>
        </w:rPr>
        <w:t>:</w:t>
      </w:r>
      <w:r w:rsidR="00445EDD" w:rsidRPr="00BA140C">
        <w:rPr>
          <w:rFonts w:ascii="Times New Roman" w:hAnsi="Times New Roman"/>
          <w:color w:val="000000" w:themeColor="text1"/>
          <w:lang w:val="nl-NL"/>
        </w:rPr>
        <w:t xml:space="preserve"> Hợp chất 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C(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OH)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 xml:space="preserve"> có danh pháp IUPAC là</w:t>
      </w:r>
      <w:r w:rsidR="00AD7DD2" w:rsidRPr="00BA140C">
        <w:rPr>
          <w:rFonts w:ascii="Times New Roman" w:hAnsi="Times New Roman"/>
          <w:color w:val="000000" w:themeColor="text1"/>
          <w:lang w:val="nl-NL"/>
        </w:rPr>
        <w:t xml:space="preserve"> </w:t>
      </w:r>
      <w:r w:rsidR="00445EDD" w:rsidRPr="00BA140C">
        <w:rPr>
          <w:rFonts w:ascii="Times New Roman" w:hAnsi="Times New Roman"/>
          <w:color w:val="000000" w:themeColor="text1"/>
          <w:lang w:val="nl-NL"/>
        </w:rPr>
        <w:t>:</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3,3-trimetylpent-4-en-1-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3,3,5-trimetylpent-1-en-5-ol.</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4,4-đimetylhex-5-en-2-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3,3-đimetylhex-1-en-5-ol.</w:t>
      </w:r>
    </w:p>
    <w:p w:rsidR="002F5BD4" w:rsidRPr="00BA140C" w:rsidRDefault="0073109B" w:rsidP="0030779E">
      <w:pPr>
        <w:pStyle w:val="Cau"/>
        <w:numPr>
          <w:ilvl w:val="0"/>
          <w:numId w:val="0"/>
        </w:numPr>
        <w:spacing w:before="0" w:after="0" w:line="360" w:lineRule="auto"/>
        <w:rPr>
          <w:color w:val="000000" w:themeColor="text1"/>
          <w:lang w:val="nl-NL"/>
        </w:rPr>
      </w:pPr>
      <w:r w:rsidRPr="0081325C">
        <w:rPr>
          <w:b/>
          <w:bCs/>
          <w:iCs/>
          <w:color w:val="0000FF"/>
          <w:lang w:val="nl-NL"/>
        </w:rPr>
        <w:t xml:space="preserve">Câu </w:t>
      </w:r>
      <w:r w:rsidR="00A167B3" w:rsidRPr="0081325C">
        <w:rPr>
          <w:b/>
          <w:bCs/>
          <w:iCs/>
          <w:color w:val="0000FF"/>
          <w:lang w:val="nl-NL"/>
        </w:rPr>
        <w:t>16</w:t>
      </w:r>
      <w:r w:rsidRPr="0081325C">
        <w:rPr>
          <w:b/>
          <w:color w:val="0000FF"/>
          <w:lang w:val="nl-NL"/>
        </w:rPr>
        <w:t>:</w:t>
      </w:r>
      <w:r w:rsidRPr="00BA140C">
        <w:rPr>
          <w:color w:val="000000" w:themeColor="text1"/>
          <w:lang w:val="nl-NL"/>
        </w:rPr>
        <w:t xml:space="preserve"> Ghép tên ở cột 1 với công thức ở cột 2 cho phù hợp</w:t>
      </w:r>
      <w:r w:rsidR="002F5BD4" w:rsidRPr="00BA140C">
        <w:rPr>
          <w:color w:val="000000" w:themeColor="text1"/>
          <w:lang w:val="nl-NL"/>
        </w:rPr>
        <w:t xml:space="preserve"> </w:t>
      </w:r>
      <w:r w:rsidRPr="00BA140C">
        <w:rPr>
          <w:color w:val="000000" w:themeColor="text1"/>
          <w:lang w:val="nl-NL"/>
        </w:rPr>
        <w:t>?</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169"/>
        <w:gridCol w:w="2337"/>
      </w:tblGrid>
      <w:tr w:rsidR="0073109B" w:rsidRPr="00BA140C">
        <w:tblPrEx>
          <w:tblCellMar>
            <w:top w:w="0" w:type="dxa"/>
            <w:bottom w:w="0" w:type="dxa"/>
          </w:tblCellMar>
        </w:tblPrEx>
        <w:trPr>
          <w:jc w:val="center"/>
        </w:trPr>
        <w:tc>
          <w:tcPr>
            <w:tcW w:w="2169"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1</w:t>
            </w:r>
          </w:p>
        </w:tc>
        <w:tc>
          <w:tcPr>
            <w:tcW w:w="2337"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2</w:t>
            </w:r>
          </w:p>
        </w:tc>
      </w:tr>
      <w:tr w:rsidR="0073109B" w:rsidRPr="00BA140C">
        <w:tblPrEx>
          <w:tblCellMar>
            <w:top w:w="0" w:type="dxa"/>
            <w:bottom w:w="0" w:type="dxa"/>
          </w:tblCellMar>
        </w:tblPrEx>
        <w:trPr>
          <w:jc w:val="center"/>
        </w:trPr>
        <w:tc>
          <w:tcPr>
            <w:tcW w:w="2169" w:type="dxa"/>
            <w:tcBorders>
              <w:top w:val="single" w:sz="4" w:space="0" w:color="auto"/>
            </w:tcBorders>
          </w:tcPr>
          <w:p w:rsidR="0073109B" w:rsidRPr="00BA140C" w:rsidRDefault="0073109B" w:rsidP="0030779E">
            <w:pPr>
              <w:spacing w:line="360" w:lineRule="auto"/>
              <w:jc w:val="both"/>
              <w:rPr>
                <w:color w:val="000000" w:themeColor="text1"/>
                <w:lang w:val="pt-BR"/>
              </w:rPr>
            </w:pPr>
            <w:r w:rsidRPr="00BA140C">
              <w:rPr>
                <w:color w:val="000000" w:themeColor="text1"/>
                <w:lang w:val="pt-BR"/>
              </w:rPr>
              <w:t>1)  phe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lastRenderedPageBreak/>
              <w:t>2)  metylen clorua</w:t>
            </w:r>
          </w:p>
          <w:p w:rsidR="0073109B" w:rsidRPr="00BA140C" w:rsidRDefault="00CE70F8" w:rsidP="0030779E">
            <w:pPr>
              <w:spacing w:line="360" w:lineRule="auto"/>
              <w:jc w:val="both"/>
              <w:rPr>
                <w:color w:val="000000" w:themeColor="text1"/>
                <w:lang w:val="pt-BR"/>
              </w:rPr>
            </w:pPr>
            <w:r w:rsidRPr="00BA140C">
              <w:rPr>
                <w:color w:val="000000" w:themeColor="text1"/>
                <w:lang w:val="pt-BR"/>
              </w:rPr>
              <w:t>3)  an</w:t>
            </w:r>
            <w:r w:rsidR="0073109B" w:rsidRPr="00BA140C">
              <w:rPr>
                <w:color w:val="000000" w:themeColor="text1"/>
                <w:lang w:val="pt-BR"/>
              </w:rPr>
              <w:t>l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4)  vi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5)  clorofom</w:t>
            </w:r>
          </w:p>
        </w:tc>
        <w:tc>
          <w:tcPr>
            <w:tcW w:w="2337" w:type="dxa"/>
            <w:tcBorders>
              <w:top w:val="single" w:sz="4" w:space="0" w:color="auto"/>
            </w:tcBorders>
          </w:tcPr>
          <w:p w:rsidR="0073109B" w:rsidRPr="00BA140C" w:rsidRDefault="0073109B" w:rsidP="0030779E">
            <w:pPr>
              <w:spacing w:line="360" w:lineRule="auto"/>
              <w:jc w:val="both"/>
              <w:rPr>
                <w:color w:val="000000" w:themeColor="text1"/>
              </w:rPr>
            </w:pPr>
            <w:r w:rsidRPr="00BA140C">
              <w:rPr>
                <w:color w:val="000000" w:themeColor="text1"/>
              </w:rPr>
              <w:lastRenderedPageBreak/>
              <w:t>a.  CH</w:t>
            </w:r>
            <w:r w:rsidRPr="00BA140C">
              <w:rPr>
                <w:color w:val="000000" w:themeColor="text1"/>
                <w:vertAlign w:val="subscript"/>
              </w:rPr>
              <w:t>3</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lastRenderedPageBreak/>
              <w:t>b.  CH</w:t>
            </w:r>
            <w:r w:rsidRPr="00BA140C">
              <w:rPr>
                <w:color w:val="000000" w:themeColor="text1"/>
                <w:vertAlign w:val="subscript"/>
              </w:rPr>
              <w:t>2</w:t>
            </w:r>
            <w:r w:rsidRPr="00BA140C">
              <w:rPr>
                <w:color w:val="000000" w:themeColor="text1"/>
              </w:rPr>
              <w:t>=CHCl</w:t>
            </w:r>
          </w:p>
          <w:p w:rsidR="0073109B" w:rsidRPr="00BA140C" w:rsidRDefault="0073109B" w:rsidP="0030779E">
            <w:pPr>
              <w:spacing w:line="360" w:lineRule="auto"/>
              <w:jc w:val="both"/>
              <w:rPr>
                <w:color w:val="000000" w:themeColor="text1"/>
              </w:rPr>
            </w:pPr>
            <w:r w:rsidRPr="00BA140C">
              <w:rPr>
                <w:color w:val="000000" w:themeColor="text1"/>
              </w:rPr>
              <w:t>c.  CHCl</w:t>
            </w:r>
            <w:r w:rsidRPr="00BA140C">
              <w:rPr>
                <w:color w:val="000000" w:themeColor="text1"/>
                <w:vertAlign w:val="subscript"/>
              </w:rPr>
              <w:t>3</w:t>
            </w:r>
          </w:p>
          <w:p w:rsidR="0073109B" w:rsidRPr="00BA140C" w:rsidRDefault="0073109B" w:rsidP="0030779E">
            <w:pPr>
              <w:spacing w:line="360" w:lineRule="auto"/>
              <w:jc w:val="both"/>
              <w:rPr>
                <w:color w:val="000000" w:themeColor="text1"/>
              </w:rPr>
            </w:pPr>
            <w:r w:rsidRPr="00BA140C">
              <w:rPr>
                <w:color w:val="000000" w:themeColor="text1"/>
              </w:rPr>
              <w:t>d.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e.  CH</w:t>
            </w:r>
            <w:r w:rsidRPr="00BA140C">
              <w:rPr>
                <w:color w:val="000000" w:themeColor="text1"/>
                <w:vertAlign w:val="subscript"/>
              </w:rPr>
              <w:t>2</w:t>
            </w:r>
            <w:r w:rsidR="00CE70F8" w:rsidRPr="00BA140C">
              <w:rPr>
                <w:color w:val="000000" w:themeColor="text1"/>
              </w:rPr>
              <w:t>=CH</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f.  CH</w:t>
            </w:r>
            <w:r w:rsidRPr="00BA140C">
              <w:rPr>
                <w:color w:val="000000" w:themeColor="text1"/>
                <w:vertAlign w:val="subscript"/>
              </w:rPr>
              <w:t>2</w:t>
            </w:r>
            <w:r w:rsidRPr="00BA140C">
              <w:rPr>
                <w:color w:val="000000" w:themeColor="text1"/>
              </w:rPr>
              <w:t>Cl</w:t>
            </w:r>
            <w:r w:rsidRPr="00BA140C">
              <w:rPr>
                <w:color w:val="000000" w:themeColor="text1"/>
                <w:vertAlign w:val="subscript"/>
              </w:rPr>
              <w:t>2</w:t>
            </w:r>
          </w:p>
        </w:tc>
      </w:tr>
    </w:tbl>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lastRenderedPageBreak/>
        <w:tab/>
      </w:r>
      <w:r w:rsidRPr="0081325C">
        <w:rPr>
          <w:b/>
          <w:color w:val="0000FF"/>
          <w:lang w:val="pt-BR"/>
        </w:rPr>
        <w:t>A.</w:t>
      </w:r>
      <w:r w:rsidRPr="00BA140C">
        <w:rPr>
          <w:color w:val="000000" w:themeColor="text1"/>
          <w:lang w:val="pt-BR"/>
        </w:rPr>
        <w:t xml:space="preserve"> 1-d, 2-c,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d, 2-f, 3-b, 4-e, 5-c.</w:t>
      </w:r>
    </w:p>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f,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d, 2-f, 3-e, 4-b, 5-c.</w:t>
      </w:r>
    </w:p>
    <w:p w:rsidR="002F5BD4" w:rsidRPr="00BA140C" w:rsidRDefault="00820CF4" w:rsidP="0030779E">
      <w:pPr>
        <w:pStyle w:val="Cau"/>
        <w:numPr>
          <w:ilvl w:val="0"/>
          <w:numId w:val="0"/>
        </w:numPr>
        <w:spacing w:before="0" w:after="0" w:line="360" w:lineRule="auto"/>
        <w:rPr>
          <w:color w:val="000000" w:themeColor="text1"/>
          <w:lang w:val="fr-FR"/>
        </w:rPr>
      </w:pPr>
      <w:r w:rsidRPr="0081325C">
        <w:rPr>
          <w:b/>
          <w:bCs/>
          <w:iCs/>
          <w:color w:val="0000FF"/>
          <w:lang w:val="pt-BR"/>
        </w:rPr>
        <w:t xml:space="preserve">Câu </w:t>
      </w:r>
      <w:r w:rsidR="00A167B3" w:rsidRPr="0081325C">
        <w:rPr>
          <w:b/>
          <w:bCs/>
          <w:iCs/>
          <w:color w:val="0000FF"/>
          <w:lang w:val="pt-BR"/>
        </w:rPr>
        <w:t>17</w:t>
      </w:r>
      <w:r w:rsidRPr="0081325C">
        <w:rPr>
          <w:b/>
          <w:color w:val="0000FF"/>
          <w:lang w:val="pt-BR"/>
        </w:rPr>
        <w:t>:</w:t>
      </w:r>
      <w:r w:rsidRPr="00BA140C">
        <w:rPr>
          <w:b/>
          <w:color w:val="000000" w:themeColor="text1"/>
          <w:lang w:val="pt-BR"/>
        </w:rPr>
        <w:t xml:space="preserve"> </w:t>
      </w:r>
      <w:r w:rsidRPr="00BA140C">
        <w:rPr>
          <w:color w:val="000000" w:themeColor="text1"/>
          <w:lang w:val="fr-FR"/>
        </w:rPr>
        <w:t>Ghép tên ở cột 1 và CTCT ở cột 2 cho phù hợp</w:t>
      </w:r>
      <w:r w:rsidR="00CE70F8" w:rsidRPr="00BA140C">
        <w:rPr>
          <w:color w:val="000000" w:themeColor="text1"/>
          <w:lang w:val="fr-FR"/>
        </w:rPr>
        <w:t xml:space="preserve"> </w:t>
      </w:r>
      <w:r w:rsidRPr="00BA140C">
        <w:rPr>
          <w:color w:val="000000" w:themeColor="text1"/>
          <w:lang w:val="fr-FR"/>
        </w:rPr>
        <w:t>:</w:t>
      </w:r>
    </w:p>
    <w:tbl>
      <w:tblPr>
        <w:tblW w:w="0" w:type="auto"/>
        <w:jc w:val="center"/>
        <w:tblInd w:w="82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2174"/>
        <w:gridCol w:w="3355"/>
      </w:tblGrid>
      <w:tr w:rsidR="00820CF4" w:rsidRPr="00BA140C">
        <w:trPr>
          <w:jc w:val="center"/>
        </w:trPr>
        <w:tc>
          <w:tcPr>
            <w:tcW w:w="2174"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1</w:t>
            </w:r>
          </w:p>
        </w:tc>
        <w:tc>
          <w:tcPr>
            <w:tcW w:w="3355"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2</w:t>
            </w:r>
          </w:p>
        </w:tc>
      </w:tr>
      <w:tr w:rsidR="00820CF4" w:rsidRPr="00BA140C">
        <w:trPr>
          <w:jc w:val="center"/>
        </w:trPr>
        <w:tc>
          <w:tcPr>
            <w:tcW w:w="2174"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1. isopropyl axetat</w:t>
            </w:r>
          </w:p>
          <w:p w:rsidR="00820CF4" w:rsidRPr="00BA140C" w:rsidRDefault="00820CF4" w:rsidP="0030779E">
            <w:pPr>
              <w:spacing w:line="360" w:lineRule="auto"/>
              <w:jc w:val="both"/>
              <w:rPr>
                <w:color w:val="000000" w:themeColor="text1"/>
              </w:rPr>
            </w:pPr>
            <w:r w:rsidRPr="00BA140C">
              <w:rPr>
                <w:color w:val="000000" w:themeColor="text1"/>
              </w:rPr>
              <w:t xml:space="preserve">2. allylacrylat </w:t>
            </w:r>
          </w:p>
          <w:p w:rsidR="00820CF4" w:rsidRPr="00BA140C" w:rsidRDefault="00820CF4" w:rsidP="0030779E">
            <w:pPr>
              <w:spacing w:line="360" w:lineRule="auto"/>
              <w:jc w:val="both"/>
              <w:rPr>
                <w:color w:val="000000" w:themeColor="text1"/>
                <w:lang w:val="fr-FR"/>
              </w:rPr>
            </w:pPr>
            <w:r w:rsidRPr="00BA140C">
              <w:rPr>
                <w:color w:val="000000" w:themeColor="text1"/>
                <w:lang w:val="fr-FR"/>
              </w:rPr>
              <w:t>3. phenyl axetat</w:t>
            </w:r>
          </w:p>
          <w:p w:rsidR="00820CF4" w:rsidRPr="00BA140C" w:rsidRDefault="00820CF4" w:rsidP="0030779E">
            <w:pPr>
              <w:spacing w:line="360" w:lineRule="auto"/>
              <w:jc w:val="both"/>
              <w:rPr>
                <w:color w:val="000000" w:themeColor="text1"/>
                <w:lang w:val="fr-FR"/>
              </w:rPr>
            </w:pPr>
            <w:r w:rsidRPr="00BA140C">
              <w:rPr>
                <w:color w:val="000000" w:themeColor="text1"/>
                <w:lang w:val="fr-FR"/>
              </w:rPr>
              <w:t>4. sec-butyl fomiat</w:t>
            </w:r>
          </w:p>
        </w:tc>
        <w:tc>
          <w:tcPr>
            <w:tcW w:w="3355"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a.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OOC</w:t>
            </w:r>
            <w:r w:rsidRPr="00BA140C">
              <w:rPr>
                <w:color w:val="000000" w:themeColor="text1"/>
              </w:rPr>
              <w:sym w:font="Symbol" w:char="F02D"/>
            </w:r>
            <w:r w:rsidRPr="00BA140C">
              <w:rPr>
                <w:color w:val="000000" w:themeColor="text1"/>
              </w:rPr>
              <w:t>CH</w:t>
            </w:r>
            <w:r w:rsidRPr="00BA140C">
              <w:rPr>
                <w:color w:val="000000" w:themeColor="text1"/>
                <w:vertAlign w:val="subscript"/>
              </w:rPr>
              <w:t>3</w:t>
            </w:r>
          </w:p>
          <w:p w:rsidR="00820CF4" w:rsidRPr="00BA140C" w:rsidRDefault="00820CF4" w:rsidP="0030779E">
            <w:pPr>
              <w:spacing w:line="360" w:lineRule="auto"/>
              <w:jc w:val="both"/>
              <w:rPr>
                <w:color w:val="000000" w:themeColor="text1"/>
              </w:rPr>
            </w:pPr>
            <w:r w:rsidRPr="00BA140C">
              <w:rPr>
                <w:color w:val="000000" w:themeColor="text1"/>
              </w:rPr>
              <w:t>b. CH</w:t>
            </w:r>
            <w:r w:rsidRPr="00BA140C">
              <w:rPr>
                <w:color w:val="000000" w:themeColor="text1"/>
                <w:vertAlign w:val="subscript"/>
              </w:rPr>
              <w:t>3</w:t>
            </w:r>
            <w:r w:rsidRPr="00BA140C">
              <w:rPr>
                <w:color w:val="000000" w:themeColor="text1"/>
              </w:rPr>
              <w:t>COOCH(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p>
          <w:p w:rsidR="00820CF4" w:rsidRPr="00BA140C" w:rsidRDefault="00820CF4" w:rsidP="0030779E">
            <w:pPr>
              <w:spacing w:line="360" w:lineRule="auto"/>
              <w:jc w:val="both"/>
              <w:rPr>
                <w:color w:val="000000" w:themeColor="text1"/>
                <w:vertAlign w:val="subscript"/>
              </w:rPr>
            </w:pPr>
            <w:r w:rsidRPr="00BA140C">
              <w:rPr>
                <w:color w:val="000000" w:themeColor="text1"/>
              </w:rPr>
              <w:t>c. CH</w:t>
            </w:r>
            <w:r w:rsidRPr="00BA140C">
              <w:rPr>
                <w:color w:val="000000" w:themeColor="text1"/>
                <w:vertAlign w:val="subscript"/>
              </w:rPr>
              <w:t>2</w:t>
            </w:r>
            <w:r w:rsidRPr="00BA140C">
              <w:rPr>
                <w:color w:val="000000" w:themeColor="text1"/>
              </w:rPr>
              <w:t>=CHCOO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d. CH</w:t>
            </w:r>
            <w:r w:rsidRPr="00BA140C">
              <w:rPr>
                <w:color w:val="000000" w:themeColor="text1"/>
                <w:vertAlign w:val="subscript"/>
              </w:rPr>
              <w:t>2</w:t>
            </w:r>
            <w:r w:rsidRPr="00BA140C">
              <w:rPr>
                <w:color w:val="000000" w:themeColor="text1"/>
              </w:rPr>
              <w:t>=CHCOOCH</w:t>
            </w:r>
            <w:r w:rsidRPr="00BA140C">
              <w:rPr>
                <w:color w:val="000000" w:themeColor="text1"/>
              </w:rPr>
              <w:sym w:font="Symbol" w:char="F02D"/>
            </w:r>
            <w:r w:rsidRPr="00BA140C">
              <w:rPr>
                <w:color w:val="000000" w:themeColor="text1"/>
              </w:rPr>
              <w:t>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e. HCOOCH(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p>
        </w:tc>
      </w:tr>
    </w:tbl>
    <w:p w:rsidR="00755C0A" w:rsidRPr="00BA140C" w:rsidRDefault="00820CF4" w:rsidP="0030779E">
      <w:pPr>
        <w:spacing w:line="360" w:lineRule="auto"/>
        <w:ind w:firstLine="456"/>
        <w:jc w:val="both"/>
        <w:rPr>
          <w:color w:val="000000" w:themeColor="text1"/>
          <w:lang w:val="pt-BR"/>
        </w:rPr>
      </w:pPr>
      <w:r w:rsidRPr="00BA140C">
        <w:rPr>
          <w:color w:val="000000" w:themeColor="text1"/>
          <w:lang w:val="pt-BR"/>
        </w:rPr>
        <w:tab/>
      </w:r>
    </w:p>
    <w:p w:rsidR="00820CF4" w:rsidRPr="00BA140C" w:rsidRDefault="00755C0A" w:rsidP="0030779E">
      <w:pPr>
        <w:spacing w:line="360" w:lineRule="auto"/>
        <w:ind w:firstLine="456"/>
        <w:jc w:val="both"/>
        <w:rPr>
          <w:color w:val="000000" w:themeColor="text1"/>
          <w:lang w:val="pt-BR"/>
        </w:rPr>
      </w:pPr>
      <w:r w:rsidRPr="00BA140C">
        <w:rPr>
          <w:b/>
          <w:color w:val="000000" w:themeColor="text1"/>
          <w:lang w:val="pt-BR"/>
        </w:rPr>
        <w:t xml:space="preserve">    </w:t>
      </w:r>
      <w:r w:rsidR="00820CF4" w:rsidRPr="0081325C">
        <w:rPr>
          <w:b/>
          <w:color w:val="0000FF"/>
          <w:lang w:val="pt-BR"/>
        </w:rPr>
        <w:t>A.</w:t>
      </w:r>
      <w:r w:rsidR="00820CF4" w:rsidRPr="00BA140C">
        <w:rPr>
          <w:color w:val="000000" w:themeColor="text1"/>
          <w:lang w:val="pt-BR"/>
        </w:rPr>
        <w:t xml:space="preserve"> 1-b, 2-d, 3-a, 4-e.</w:t>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81325C">
        <w:rPr>
          <w:b/>
          <w:color w:val="0000FF"/>
          <w:lang w:val="pt-BR"/>
        </w:rPr>
        <w:t>B.</w:t>
      </w:r>
      <w:r w:rsidR="00820CF4" w:rsidRPr="00BA140C">
        <w:rPr>
          <w:color w:val="000000" w:themeColor="text1"/>
          <w:lang w:val="pt-BR"/>
        </w:rPr>
        <w:t xml:space="preserve"> 1-b, 2-c, 3-a, 4-e.</w:t>
      </w:r>
    </w:p>
    <w:p w:rsidR="00820CF4" w:rsidRPr="00BA140C" w:rsidRDefault="00820CF4"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d, 3-a, 4-e.</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b, 2-d, 3-a, 4-c.</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8</w:t>
      </w:r>
      <w:r w:rsidR="00445EDD" w:rsidRPr="0081325C">
        <w:rPr>
          <w:b/>
          <w:color w:val="0000FF"/>
          <w:lang w:val="pt-BR"/>
        </w:rPr>
        <w:t>:</w:t>
      </w:r>
      <w:r w:rsidR="00445EDD" w:rsidRPr="00BA140C">
        <w:rPr>
          <w:color w:val="000000" w:themeColor="text1"/>
          <w:lang w:val="pt-BR"/>
        </w:rPr>
        <w:t xml:space="preserve"> Cho hỗn hợp các ankan sau : pentan (sôi ở 36</w:t>
      </w:r>
      <w:r w:rsidR="00445EDD" w:rsidRPr="00BA140C">
        <w:rPr>
          <w:color w:val="000000" w:themeColor="text1"/>
          <w:vertAlign w:val="superscript"/>
          <w:lang w:val="pt-BR"/>
        </w:rPr>
        <w:t>o</w:t>
      </w:r>
      <w:r w:rsidR="00445EDD" w:rsidRPr="00BA140C">
        <w:rPr>
          <w:color w:val="000000" w:themeColor="text1"/>
          <w:lang w:val="pt-BR"/>
        </w:rPr>
        <w:t>C), heptan (sôi ở 98</w:t>
      </w:r>
      <w:r w:rsidR="00445EDD" w:rsidRPr="00BA140C">
        <w:rPr>
          <w:color w:val="000000" w:themeColor="text1"/>
          <w:vertAlign w:val="superscript"/>
          <w:lang w:val="pt-BR"/>
        </w:rPr>
        <w:t>o</w:t>
      </w:r>
      <w:r w:rsidR="00445EDD" w:rsidRPr="00BA140C">
        <w:rPr>
          <w:color w:val="000000" w:themeColor="text1"/>
          <w:lang w:val="pt-BR"/>
        </w:rPr>
        <w:t>C), octan (sôi ở 126</w:t>
      </w:r>
      <w:r w:rsidR="00445EDD" w:rsidRPr="00BA140C">
        <w:rPr>
          <w:color w:val="000000" w:themeColor="text1"/>
          <w:vertAlign w:val="superscript"/>
          <w:lang w:val="pt-BR"/>
        </w:rPr>
        <w:t>o</w:t>
      </w:r>
      <w:r w:rsidR="00445EDD" w:rsidRPr="00BA140C">
        <w:rPr>
          <w:color w:val="000000" w:themeColor="text1"/>
          <w:lang w:val="pt-BR"/>
        </w:rPr>
        <w:t>C), nonan (sôi ở 151</w:t>
      </w:r>
      <w:r w:rsidR="00445EDD" w:rsidRPr="00BA140C">
        <w:rPr>
          <w:color w:val="000000" w:themeColor="text1"/>
          <w:vertAlign w:val="superscript"/>
          <w:lang w:val="pt-BR"/>
        </w:rPr>
        <w:t>o</w:t>
      </w:r>
      <w:r w:rsidR="00445EDD" w:rsidRPr="00BA140C">
        <w:rPr>
          <w:color w:val="000000" w:themeColor="text1"/>
          <w:lang w:val="pt-BR"/>
        </w:rPr>
        <w:t>C). Có thể tách riêng các chất đó bằng cách nào sau đây ?</w:t>
      </w:r>
    </w:p>
    <w:p w:rsidR="00445EDD" w:rsidRPr="00BA140C" w:rsidRDefault="00445EDD" w:rsidP="0030779E">
      <w:pPr>
        <w:spacing w:line="360" w:lineRule="auto"/>
        <w:ind w:left="567" w:firstLine="153"/>
        <w:jc w:val="both"/>
        <w:rPr>
          <w:color w:val="000000" w:themeColor="text1"/>
        </w:rPr>
      </w:pPr>
      <w:r w:rsidRPr="0081325C">
        <w:rPr>
          <w:b/>
          <w:color w:val="0000FF"/>
          <w:lang w:val="pt-BR"/>
        </w:rPr>
        <w:t>A.</w:t>
      </w:r>
      <w:r w:rsidRPr="00BA140C">
        <w:rPr>
          <w:b/>
          <w:color w:val="000000" w:themeColor="text1"/>
          <w:lang w:val="pt-BR"/>
        </w:rPr>
        <w:t xml:space="preserve"> </w:t>
      </w:r>
      <w:r w:rsidRPr="00BA140C">
        <w:rPr>
          <w:color w:val="000000" w:themeColor="text1"/>
          <w:lang w:val="pt-BR"/>
        </w:rPr>
        <w:t>Kết tinh.</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ưng cất.</w:t>
      </w:r>
      <w:r w:rsidRPr="00BA140C">
        <w:rPr>
          <w:color w:val="000000" w:themeColor="text1"/>
          <w:lang w:val="pt-BR"/>
        </w:rPr>
        <w:tab/>
      </w:r>
      <w:r w:rsidRPr="00BA140C">
        <w:rPr>
          <w:color w:val="000000" w:themeColor="text1"/>
          <w:lang w:val="pt-BR"/>
        </w:rPr>
        <w:tab/>
      </w:r>
      <w:r w:rsidRPr="0081325C">
        <w:rPr>
          <w:b/>
          <w:color w:val="0000FF"/>
        </w:rPr>
        <w:t>C.</w:t>
      </w:r>
      <w:r w:rsidRPr="00BA140C">
        <w:rPr>
          <w:b/>
          <w:color w:val="000000" w:themeColor="text1"/>
        </w:rPr>
        <w:t xml:space="preserve"> </w:t>
      </w:r>
      <w:r w:rsidRPr="00BA140C">
        <w:rPr>
          <w:color w:val="000000" w:themeColor="text1"/>
        </w:rPr>
        <w:t>Thăng hoa.</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Chiết.</w:t>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19</w:t>
      </w:r>
      <w:r w:rsidRPr="0081325C">
        <w:rPr>
          <w:b/>
          <w:bCs/>
          <w:color w:val="0000FF"/>
        </w:rPr>
        <w:t>:</w:t>
      </w:r>
      <w:r w:rsidRPr="00BA140C">
        <w:rPr>
          <w:b/>
          <w:bCs/>
          <w:color w:val="000000" w:themeColor="text1"/>
        </w:rPr>
        <w:t xml:space="preserve"> </w:t>
      </w:r>
      <w:r w:rsidRPr="00BA140C">
        <w:rPr>
          <w:color w:val="000000" w:themeColor="text1"/>
        </w:rPr>
        <w:t>Nguyên tắc chung của phép phân tích định tính các nguyên tố trong hợp chất hữu cơ là gì ?</w:t>
      </w:r>
    </w:p>
    <w:p w:rsidR="0056165C" w:rsidRPr="00BA140C" w:rsidRDefault="0056165C"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Đốt cháy chất hữu cơ để phát hiện hiđro dưới dạng hơi nước.          </w:t>
      </w:r>
    </w:p>
    <w:p w:rsidR="0056165C" w:rsidRPr="00BA140C" w:rsidRDefault="0056165C" w:rsidP="0030779E">
      <w:pPr>
        <w:spacing w:line="360" w:lineRule="auto"/>
        <w:ind w:firstLine="720"/>
        <w:jc w:val="both"/>
        <w:rPr>
          <w:color w:val="000000" w:themeColor="text1"/>
        </w:rPr>
      </w:pPr>
      <w:r w:rsidRPr="0081325C">
        <w:rPr>
          <w:b/>
          <w:color w:val="0000FF"/>
        </w:rPr>
        <w:t>B.</w:t>
      </w:r>
      <w:r w:rsidRPr="00BA140C">
        <w:rPr>
          <w:color w:val="000000" w:themeColor="text1"/>
        </w:rPr>
        <w:t xml:space="preserve"> Đốt cháy hợp chất hữu cơ để phát hiện nitơ có mùi của tóc cháy.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Đốt cháy chất hữu cơ để phát hiện cacbon dưới dạng muội than.    </w:t>
      </w:r>
    </w:p>
    <w:p w:rsidR="0056165C" w:rsidRPr="00BA140C" w:rsidRDefault="0056165C" w:rsidP="0030779E">
      <w:pPr>
        <w:spacing w:line="360" w:lineRule="auto"/>
        <w:ind w:firstLine="720"/>
        <w:jc w:val="both"/>
        <w:rPr>
          <w:color w:val="000000" w:themeColor="text1"/>
        </w:rPr>
      </w:pPr>
      <w:r w:rsidRPr="0081325C">
        <w:rPr>
          <w:b/>
          <w:color w:val="0000FF"/>
        </w:rPr>
        <w:t>D.</w:t>
      </w:r>
      <w:r w:rsidRPr="00BA140C">
        <w:rPr>
          <w:color w:val="000000" w:themeColor="text1"/>
        </w:rPr>
        <w:t xml:space="preserve"> </w:t>
      </w:r>
      <w:r w:rsidR="00AD7DD2" w:rsidRPr="00BA140C">
        <w:rPr>
          <w:color w:val="000000" w:themeColor="text1"/>
        </w:rPr>
        <w:t>Chuyển hóa các nguyên tố</w:t>
      </w:r>
      <w:r w:rsidRPr="00BA140C">
        <w:rPr>
          <w:color w:val="000000" w:themeColor="text1"/>
        </w:rPr>
        <w:t xml:space="preserve"> C, H, N thành các chất vô cơ đơn giản dễ nhận biết. </w:t>
      </w:r>
    </w:p>
    <w:p w:rsidR="00445EDD" w:rsidRPr="00BA140C" w:rsidRDefault="00445EDD"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0</w:t>
      </w:r>
      <w:r w:rsidRPr="0081325C">
        <w:rPr>
          <w:b/>
          <w:color w:val="0000FF"/>
        </w:rPr>
        <w:t>:</w:t>
      </w:r>
      <w:r w:rsidRPr="00BA140C">
        <w:rPr>
          <w:b/>
          <w:color w:val="000000" w:themeColor="text1"/>
        </w:rPr>
        <w:t xml:space="preserve"> </w:t>
      </w:r>
      <w:r w:rsidRPr="00BA140C">
        <w:rPr>
          <w:color w:val="000000" w:themeColor="text1"/>
        </w:rPr>
        <w:t>Muốn biết hợp chất hữu có có chứa hiđro hay không, ta có thể :</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A.</w:t>
      </w:r>
      <w:r w:rsidRPr="00BA140C">
        <w:rPr>
          <w:color w:val="000000" w:themeColor="text1"/>
        </w:rPr>
        <w:t xml:space="preserve"> đốt chất hữu cơ xem có tạo chất bã đen hay khô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B.</w:t>
      </w:r>
      <w:r w:rsidRPr="00BA140C">
        <w:rPr>
          <w:color w:val="000000" w:themeColor="text1"/>
        </w:rPr>
        <w:t xml:space="preserve"> oxi hóa hợp chất hữu cơ bằng CuO, sau đó cho sản phẩm đi qua nước vôi tro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C.</w:t>
      </w:r>
      <w:r w:rsidRPr="00BA140C">
        <w:rPr>
          <w:color w:val="000000" w:themeColor="text1"/>
        </w:rPr>
        <w:t xml:space="preserve"> cho chất hữu cơ tác dụng với dung dịch H</w:t>
      </w:r>
      <w:r w:rsidRPr="00BA140C">
        <w:rPr>
          <w:color w:val="000000" w:themeColor="text1"/>
          <w:vertAlign w:val="subscript"/>
        </w:rPr>
        <w:t>2</w:t>
      </w:r>
      <w:r w:rsidRPr="00BA140C">
        <w:rPr>
          <w:color w:val="000000" w:themeColor="text1"/>
        </w:rPr>
        <w:t>SO</w:t>
      </w:r>
      <w:r w:rsidRPr="00BA140C">
        <w:rPr>
          <w:color w:val="000000" w:themeColor="text1"/>
          <w:vertAlign w:val="subscript"/>
        </w:rPr>
        <w:t>4</w:t>
      </w:r>
      <w:r w:rsidRPr="00BA140C">
        <w:rPr>
          <w:color w:val="000000" w:themeColor="text1"/>
        </w:rPr>
        <w:t xml:space="preserve"> đặc.</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D.</w:t>
      </w:r>
      <w:r w:rsidRPr="00BA140C">
        <w:rPr>
          <w:color w:val="000000" w:themeColor="text1"/>
        </w:rPr>
        <w:t xml:space="preserve"> oxi hóa hợp chất hữu cơ bằng CuO, sau đó cho sản phẩm đi qua CuSO</w:t>
      </w:r>
      <w:r w:rsidRPr="00BA140C">
        <w:rPr>
          <w:color w:val="000000" w:themeColor="text1"/>
          <w:vertAlign w:val="subscript"/>
        </w:rPr>
        <w:t>4</w:t>
      </w:r>
      <w:r w:rsidRPr="00BA140C">
        <w:rPr>
          <w:color w:val="000000" w:themeColor="text1"/>
        </w:rPr>
        <w:t xml:space="preserve"> khan.</w:t>
      </w:r>
    </w:p>
    <w:p w:rsidR="00445EDD"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21</w:t>
      </w:r>
      <w:r w:rsidR="00445EDD" w:rsidRPr="0081325C">
        <w:rPr>
          <w:b/>
          <w:color w:val="0000FF"/>
        </w:rPr>
        <w:t>:</w:t>
      </w:r>
      <w:r w:rsidR="00445EDD" w:rsidRPr="00BA140C">
        <w:rPr>
          <w:color w:val="000000" w:themeColor="text1"/>
        </w:rPr>
        <w:t xml:space="preserve"> Nung một hợp chất hữu cơ X với lượng dư chất oxi hóa CuO người ta thấy thoát ra khí CO</w:t>
      </w:r>
      <w:r w:rsidR="00445EDD" w:rsidRPr="00BA140C">
        <w:rPr>
          <w:color w:val="000000" w:themeColor="text1"/>
          <w:vertAlign w:val="subscript"/>
        </w:rPr>
        <w:t>2</w:t>
      </w:r>
      <w:r w:rsidR="00445EDD" w:rsidRPr="00BA140C">
        <w:rPr>
          <w:color w:val="000000" w:themeColor="text1"/>
        </w:rPr>
        <w:t>, hơi H</w:t>
      </w:r>
      <w:r w:rsidR="00445EDD" w:rsidRPr="00BA140C">
        <w:rPr>
          <w:color w:val="000000" w:themeColor="text1"/>
          <w:vertAlign w:val="subscript"/>
        </w:rPr>
        <w:t>2</w:t>
      </w:r>
      <w:r w:rsidR="00445EDD" w:rsidRPr="00BA140C">
        <w:rPr>
          <w:color w:val="000000" w:themeColor="text1"/>
        </w:rPr>
        <w:t>O và khí N</w:t>
      </w:r>
      <w:r w:rsidR="00445EDD" w:rsidRPr="00BA140C">
        <w:rPr>
          <w:color w:val="000000" w:themeColor="text1"/>
          <w:vertAlign w:val="subscript"/>
        </w:rPr>
        <w:t>2</w:t>
      </w:r>
      <w:r w:rsidR="00445EDD" w:rsidRPr="00BA140C">
        <w:rPr>
          <w:color w:val="000000" w:themeColor="text1"/>
        </w:rPr>
        <w:t>. Chọn kết luận chính xác nhất trong các kết luận sau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X chắc chắn chứa C, H, N và có thể có hoặc không có oxi.</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X là hợp chất của 3 nguyên tố C, H,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hất X chắc chắn có chứa C, H, có thể có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X là hợp chất của 4 nguyên tố C, H, N, O.</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2</w:t>
      </w:r>
      <w:r w:rsidR="00CD77A4" w:rsidRPr="0081325C">
        <w:rPr>
          <w:b/>
          <w:color w:val="0000FF"/>
          <w:lang w:val="pt-BR"/>
        </w:rPr>
        <w:t>:</w:t>
      </w:r>
      <w:r w:rsidR="00CD77A4" w:rsidRPr="00BA140C">
        <w:rPr>
          <w:color w:val="000000" w:themeColor="text1"/>
          <w:lang w:val="pt-BR"/>
        </w:rPr>
        <w:t xml:space="preserve"> Phát biểu nào sau được dùng để định nghĩa </w:t>
      </w:r>
      <w:r w:rsidR="00CD77A4" w:rsidRPr="00BA140C">
        <w:rPr>
          <w:iCs/>
          <w:color w:val="000000" w:themeColor="text1"/>
          <w:lang w:val="pt-BR"/>
        </w:rPr>
        <w:t>công thức đơn giản nhất</w:t>
      </w:r>
      <w:r w:rsidR="00CD77A4" w:rsidRPr="00BA140C">
        <w:rPr>
          <w:i/>
          <w:iCs/>
          <w:color w:val="000000" w:themeColor="text1"/>
          <w:lang w:val="pt-BR"/>
        </w:rPr>
        <w:t xml:space="preserve"> </w:t>
      </w:r>
      <w:r w:rsidR="00CD77A4" w:rsidRPr="00BA140C">
        <w:rPr>
          <w:color w:val="000000" w:themeColor="text1"/>
          <w:lang w:val="pt-BR"/>
        </w:rPr>
        <w:t>của hợp chất hữu cơ ?</w:t>
      </w:r>
    </w:p>
    <w:p w:rsidR="00CD77A4" w:rsidRPr="00BA140C" w:rsidRDefault="00CD77A4" w:rsidP="0030779E">
      <w:pPr>
        <w:spacing w:line="360" w:lineRule="auto"/>
        <w:ind w:firstLine="720"/>
        <w:jc w:val="both"/>
        <w:rPr>
          <w:color w:val="000000" w:themeColor="text1"/>
          <w:spacing w:val="-4"/>
          <w:lang w:val="pt-BR"/>
        </w:rPr>
      </w:pPr>
      <w:r w:rsidRPr="0081325C">
        <w:rPr>
          <w:b/>
          <w:color w:val="0000FF"/>
          <w:lang w:val="pt-BR"/>
        </w:rPr>
        <w:lastRenderedPageBreak/>
        <w:t>A</w:t>
      </w:r>
      <w:r w:rsidRPr="0081325C">
        <w:rPr>
          <w:b/>
          <w:color w:val="0000FF"/>
          <w:spacing w:val="-4"/>
          <w:lang w:val="pt-BR"/>
        </w:rPr>
        <w:t>.</w:t>
      </w:r>
      <w:r w:rsidRPr="00BA140C">
        <w:rPr>
          <w:color w:val="000000" w:themeColor="text1"/>
          <w:spacing w:val="-4"/>
          <w:lang w:val="pt-BR"/>
        </w:rPr>
        <w:t xml:space="preserve"> Công thức đơn giản nhất là công thức biểu thị số nguyên tử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ông thức đơn giản nhất là công thức biểu thị tỉ lệ tối giản về số nguyên tử của các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ông thức đơn giản nhất là công thức biểu thị tỉ lệ phần trăm số mol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Công thức đơn giản nhất là công thức biểu thị tỉ lệ số nguyên tử C và H có trong phân tử.</w:t>
      </w:r>
    </w:p>
    <w:p w:rsidR="009114F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3</w:t>
      </w:r>
      <w:r w:rsidR="00CD77A4" w:rsidRPr="0081325C">
        <w:rPr>
          <w:b/>
          <w:color w:val="0000FF"/>
          <w:lang w:val="pt-BR"/>
        </w:rPr>
        <w:t>:</w:t>
      </w:r>
      <w:r w:rsidR="00CD77A4" w:rsidRPr="00BA140C">
        <w:rPr>
          <w:color w:val="000000" w:themeColor="text1"/>
          <w:lang w:val="pt-BR"/>
        </w:rPr>
        <w:t xml:space="preserve"> Cho chất axetilen (C</w:t>
      </w:r>
      <w:r w:rsidR="00CD77A4" w:rsidRPr="00BA140C">
        <w:rPr>
          <w:color w:val="000000" w:themeColor="text1"/>
          <w:vertAlign w:val="subscript"/>
          <w:lang w:val="pt-BR"/>
        </w:rPr>
        <w:t>2</w:t>
      </w:r>
      <w:r w:rsidR="00CD77A4" w:rsidRPr="00BA140C">
        <w:rPr>
          <w:color w:val="000000" w:themeColor="text1"/>
          <w:lang w:val="pt-BR"/>
        </w:rPr>
        <w:t>H</w:t>
      </w:r>
      <w:r w:rsidR="00CD77A4" w:rsidRPr="00BA140C">
        <w:rPr>
          <w:color w:val="000000" w:themeColor="text1"/>
          <w:vertAlign w:val="subscript"/>
          <w:lang w:val="pt-BR"/>
        </w:rPr>
        <w:t>2</w:t>
      </w:r>
      <w:r w:rsidR="00CD77A4" w:rsidRPr="00BA140C">
        <w:rPr>
          <w:color w:val="000000" w:themeColor="text1"/>
          <w:lang w:val="pt-BR"/>
        </w:rPr>
        <w:t>) và benzen (C</w:t>
      </w:r>
      <w:r w:rsidR="00CD77A4" w:rsidRPr="00BA140C">
        <w:rPr>
          <w:color w:val="000000" w:themeColor="text1"/>
          <w:vertAlign w:val="subscript"/>
          <w:lang w:val="pt-BR"/>
        </w:rPr>
        <w:t>6</w:t>
      </w:r>
      <w:r w:rsidR="00CD77A4" w:rsidRPr="00BA140C">
        <w:rPr>
          <w:color w:val="000000" w:themeColor="text1"/>
          <w:lang w:val="pt-BR"/>
        </w:rPr>
        <w:t>H</w:t>
      </w:r>
      <w:r w:rsidR="00CD77A4" w:rsidRPr="00BA140C">
        <w:rPr>
          <w:color w:val="000000" w:themeColor="text1"/>
          <w:vertAlign w:val="subscript"/>
          <w:lang w:val="pt-BR"/>
        </w:rPr>
        <w:t>6</w:t>
      </w:r>
      <w:r w:rsidR="00CD77A4" w:rsidRPr="00BA140C">
        <w:rPr>
          <w:color w:val="000000" w:themeColor="text1"/>
          <w:lang w:val="pt-BR"/>
        </w:rPr>
        <w:t xml:space="preserve">), hãy chọn nhận xét đúng trong các nhận xét sau </w:t>
      </w:r>
      <w:r w:rsidR="002234C5" w:rsidRPr="00BA140C">
        <w:rPr>
          <w:color w:val="000000" w:themeColor="text1"/>
          <w:lang w:val="pt-BR"/>
        </w:rPr>
        <w:t xml:space="preserve">đây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Hai chất đó giống nhau về công thức phân tử và khác nhau về công thức đơn giản nhất.</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Hai chất đó khác nhau về công thức phân tử và giống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Hai chất đó khác nhau về công thức phân tử và khác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Hai chất đó có cùng công thức phân tử và cùng công thức đơn giản nhất.</w:t>
      </w:r>
    </w:p>
    <w:p w:rsidR="00FB5ACE" w:rsidRPr="00BA140C" w:rsidRDefault="00FB5ACE" w:rsidP="0030779E">
      <w:pPr>
        <w:spacing w:line="360" w:lineRule="auto"/>
        <w:jc w:val="both"/>
        <w:rPr>
          <w:b/>
          <w:bCs/>
          <w:iCs/>
          <w:color w:val="000000" w:themeColor="text1"/>
          <w:lang w:val="pt-BR"/>
        </w:rPr>
      </w:pPr>
    </w:p>
    <w:p w:rsidR="00445EDD" w:rsidRPr="00BA140C" w:rsidRDefault="00445ED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4</w:t>
      </w:r>
      <w:r w:rsidRPr="0081325C">
        <w:rPr>
          <w:b/>
          <w:color w:val="0000FF"/>
          <w:lang w:val="pt-BR"/>
        </w:rPr>
        <w:t>:</w:t>
      </w:r>
      <w:r w:rsidRPr="00BA140C">
        <w:rPr>
          <w:b/>
          <w:color w:val="000000" w:themeColor="text1"/>
          <w:lang w:val="pt-BR"/>
        </w:rPr>
        <w:t xml:space="preserve"> </w:t>
      </w:r>
      <w:r w:rsidRPr="00BA140C">
        <w:rPr>
          <w:color w:val="000000" w:themeColor="text1"/>
          <w:lang w:val="pt-BR"/>
        </w:rPr>
        <w:t>Theo thuyết cấu tạo hóa học, trong phân tử các chất hữu cơ, c</w:t>
      </w:r>
      <w:r w:rsidR="000F3D9F" w:rsidRPr="00BA140C">
        <w:rPr>
          <w:color w:val="000000" w:themeColor="text1"/>
          <w:lang w:val="pt-BR"/>
        </w:rPr>
        <w:t xml:space="preserve">ác nguyên tử liên kết với nhau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theo đúng hóa trị.</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theo một thứ tự nhất định.</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theo đúng số oxi hóa.</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theo đúng hóa trị và theo một thứ tự nhất định.</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5</w:t>
      </w:r>
      <w:r w:rsidR="00445EDD" w:rsidRPr="0081325C">
        <w:rPr>
          <w:b/>
          <w:color w:val="0000FF"/>
          <w:lang w:val="pt-BR"/>
        </w:rPr>
        <w:t>:</w:t>
      </w:r>
      <w:r w:rsidR="00445EDD" w:rsidRPr="00BA140C">
        <w:rPr>
          <w:color w:val="000000" w:themeColor="text1"/>
          <w:lang w:val="pt-BR"/>
        </w:rPr>
        <w:t xml:space="preserve"> Cấu tạo hoá học là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00590AD5" w:rsidRPr="00BA140C">
        <w:rPr>
          <w:color w:val="000000" w:themeColor="text1"/>
          <w:lang w:val="pt-BR"/>
        </w:rPr>
        <w:t>S</w:t>
      </w:r>
      <w:r w:rsidRPr="00BA140C">
        <w:rPr>
          <w:color w:val="000000" w:themeColor="text1"/>
          <w:lang w:val="pt-BR"/>
        </w:rPr>
        <w:t>ố lượng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00590AD5" w:rsidRPr="00BA140C">
        <w:rPr>
          <w:color w:val="000000" w:themeColor="text1"/>
          <w:lang w:val="pt-BR"/>
        </w:rPr>
        <w:t>C</w:t>
      </w:r>
      <w:r w:rsidRPr="00BA140C">
        <w:rPr>
          <w:color w:val="000000" w:themeColor="text1"/>
          <w:lang w:val="pt-BR"/>
        </w:rPr>
        <w:t>ác loại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00590AD5" w:rsidRPr="00BA140C">
        <w:rPr>
          <w:color w:val="000000" w:themeColor="text1"/>
          <w:lang w:val="pt-BR"/>
        </w:rPr>
        <w:t>T</w:t>
      </w:r>
      <w:r w:rsidRPr="00BA140C">
        <w:rPr>
          <w:color w:val="000000" w:themeColor="text1"/>
          <w:lang w:val="pt-BR"/>
        </w:rPr>
        <w:t>hứ tự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00590AD5" w:rsidRPr="00BA140C">
        <w:rPr>
          <w:color w:val="000000" w:themeColor="text1"/>
          <w:lang w:val="pt-BR"/>
        </w:rPr>
        <w:t>B</w:t>
      </w:r>
      <w:r w:rsidRPr="00BA140C">
        <w:rPr>
          <w:color w:val="000000" w:themeColor="text1"/>
          <w:lang w:val="pt-BR"/>
        </w:rPr>
        <w:t>ản chất liên kết giữa các nguyên tử trong phân tử.</w:t>
      </w:r>
    </w:p>
    <w:p w:rsidR="00FB5585" w:rsidRPr="00BA140C" w:rsidRDefault="00FB5585"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6</w:t>
      </w:r>
      <w:r w:rsidRPr="0081325C">
        <w:rPr>
          <w:b/>
          <w:color w:val="0000FF"/>
          <w:lang w:val="pt-BR"/>
        </w:rPr>
        <w:t>:</w:t>
      </w:r>
      <w:r w:rsidRPr="00BA140C">
        <w:rPr>
          <w:b/>
          <w:color w:val="000000" w:themeColor="text1"/>
          <w:lang w:val="pt-BR"/>
        </w:rPr>
        <w:t xml:space="preserve"> </w:t>
      </w:r>
      <w:r w:rsidRPr="00BA140C">
        <w:rPr>
          <w:color w:val="000000" w:themeColor="text1"/>
          <w:spacing w:val="-4"/>
          <w:lang w:val="pt-BR"/>
        </w:rPr>
        <w:t>Để biết rõ số lượng nguyên tử, thứ tự kết hợp và cách kết hợp của các nguyên tử trong phân tử hợp chất hữu cơ người ta dùng công thức nào sau đây ?</w:t>
      </w:r>
    </w:p>
    <w:p w:rsidR="00FB5585" w:rsidRPr="00BA140C" w:rsidRDefault="00FB5585" w:rsidP="0030779E">
      <w:pPr>
        <w:spacing w:line="360" w:lineRule="auto"/>
        <w:ind w:firstLine="720"/>
        <w:jc w:val="both"/>
        <w:rPr>
          <w:color w:val="000000" w:themeColor="text1"/>
        </w:rPr>
      </w:pPr>
      <w:r w:rsidRPr="0081325C">
        <w:rPr>
          <w:b/>
          <w:color w:val="0000FF"/>
        </w:rPr>
        <w:t>A.</w:t>
      </w:r>
      <w:r w:rsidR="009E195B" w:rsidRPr="00BA140C">
        <w:rPr>
          <w:color w:val="000000" w:themeColor="text1"/>
        </w:rPr>
        <w:t xml:space="preserve"> Công thức phân tử</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009E195B" w:rsidRPr="00BA140C">
        <w:rPr>
          <w:color w:val="000000" w:themeColor="text1"/>
        </w:rPr>
        <w:tab/>
      </w:r>
      <w:r w:rsidRPr="0081325C">
        <w:rPr>
          <w:b/>
          <w:color w:val="0000FF"/>
        </w:rPr>
        <w:t>B.</w:t>
      </w:r>
      <w:r w:rsidRPr="00BA140C">
        <w:rPr>
          <w:color w:val="000000" w:themeColor="text1"/>
        </w:rPr>
        <w:t xml:space="preserve"> Công thức tổng quát.</w:t>
      </w:r>
    </w:p>
    <w:p w:rsidR="00FB5585" w:rsidRPr="00BA140C" w:rsidRDefault="00FB5585"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ông thức cấu tạo.</w:t>
      </w:r>
      <w:r w:rsidRPr="00BA140C">
        <w:rPr>
          <w:color w:val="000000" w:themeColor="text1"/>
        </w:rPr>
        <w:tab/>
      </w:r>
      <w:r w:rsidRPr="00BA140C">
        <w:rPr>
          <w:color w:val="000000" w:themeColor="text1"/>
        </w:rPr>
        <w:tab/>
      </w:r>
      <w:r w:rsidRPr="00BA140C">
        <w:rPr>
          <w:color w:val="000000" w:themeColor="text1"/>
        </w:rPr>
        <w:tab/>
      </w:r>
      <w:r w:rsidR="00F10C9A" w:rsidRPr="00BA140C">
        <w:rPr>
          <w:color w:val="000000" w:themeColor="text1"/>
        </w:rPr>
        <w:tab/>
      </w:r>
      <w:r w:rsidRPr="0081325C">
        <w:rPr>
          <w:b/>
          <w:color w:val="0000FF"/>
        </w:rPr>
        <w:t>D.</w:t>
      </w:r>
      <w:r w:rsidRPr="00BA140C">
        <w:rPr>
          <w:color w:val="000000" w:themeColor="text1"/>
        </w:rPr>
        <w:t xml:space="preserve"> Cả A, B, </w:t>
      </w:r>
      <w:r w:rsidRPr="0081325C">
        <w:rPr>
          <w:color w:val="0000FF"/>
        </w:rPr>
        <w:t>C.</w:t>
      </w:r>
    </w:p>
    <w:p w:rsidR="00CD77A4" w:rsidRPr="00BA140C" w:rsidRDefault="00D314B4" w:rsidP="0030779E">
      <w:pPr>
        <w:pStyle w:val="BodyText"/>
        <w:spacing w:after="0" w:line="360" w:lineRule="auto"/>
        <w:jc w:val="both"/>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2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Hiện tượng các chất có cấu tạo và tính chất hoá học tương tự nhau, chúng chỉ hơn kém nhau một hay nhiều nhóm metylen (</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lang w:val="it-IT"/>
        </w:rPr>
        <w:t>CH</w:t>
      </w:r>
      <w:r w:rsidR="00CD77A4" w:rsidRPr="00BA140C">
        <w:rPr>
          <w:rFonts w:ascii="Times New Roman" w:hAnsi="Times New Roman"/>
          <w:color w:val="000000" w:themeColor="text1"/>
          <w:vertAlign w:val="subscript"/>
          <w:lang w:val="it-IT"/>
        </w:rPr>
        <w:t>2</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rPr>
        <w:t>) được gọi là hiện tượng</w:t>
      </w:r>
    </w:p>
    <w:p w:rsidR="00CD77A4" w:rsidRPr="00BA140C" w:rsidRDefault="00CD77A4" w:rsidP="0030779E">
      <w:pPr>
        <w:pStyle w:val="BodyText"/>
        <w:spacing w:after="0" w:line="360" w:lineRule="auto"/>
        <w:ind w:left="567" w:firstLine="153"/>
        <w:jc w:val="both"/>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đồng phân.</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đồng vị.</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đồng đẳng.</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đồng khối.</w:t>
      </w:r>
    </w:p>
    <w:p w:rsidR="001D0AE7" w:rsidRPr="00BA140C" w:rsidRDefault="001D0AE7"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8</w:t>
      </w:r>
      <w:r w:rsidRPr="0081325C">
        <w:rPr>
          <w:b/>
          <w:color w:val="0000FF"/>
        </w:rPr>
        <w:t>:</w:t>
      </w:r>
      <w:r w:rsidRPr="00BA140C">
        <w:rPr>
          <w:b/>
          <w:color w:val="000000" w:themeColor="text1"/>
        </w:rPr>
        <w:t xml:space="preserve"> </w:t>
      </w:r>
      <w:r w:rsidRPr="00BA140C">
        <w:rPr>
          <w:color w:val="000000" w:themeColor="text1"/>
        </w:rPr>
        <w:t>Hai chất có công thức :</w:t>
      </w:r>
    </w:p>
    <w:p w:rsidR="001D0AE7" w:rsidRPr="00BA140C" w:rsidRDefault="001D0AE7" w:rsidP="0030779E">
      <w:pPr>
        <w:spacing w:line="360" w:lineRule="auto"/>
        <w:ind w:left="720" w:firstLine="720"/>
        <w:rPr>
          <w:color w:val="000000" w:themeColor="text1"/>
          <w:lang w:val="nl-NL"/>
        </w:rPr>
      </w:pPr>
      <w:r w:rsidRPr="00BA140C">
        <w:rPr>
          <w:color w:val="000000" w:themeColor="text1"/>
          <w:lang w:val="nl-NL"/>
        </w:rPr>
        <w:object w:dxaOrig="4234" w:dyaOrig="766">
          <v:shape id="_x0000_i1025" type="#_x0000_t75" style="width:211.5pt;height:38.25pt" o:ole="">
            <v:imagedata r:id="rId8" o:title=""/>
          </v:shape>
          <o:OLEObject Type="Embed" ProgID="Unknown" ShapeID="_x0000_i1025" DrawAspect="Content" ObjectID="_1699208010" r:id="rId9"/>
        </w:object>
      </w:r>
    </w:p>
    <w:p w:rsidR="001D0AE7" w:rsidRPr="00BA140C" w:rsidRDefault="001D0AE7" w:rsidP="0030779E">
      <w:pPr>
        <w:spacing w:line="360" w:lineRule="auto"/>
        <w:jc w:val="both"/>
        <w:rPr>
          <w:color w:val="000000" w:themeColor="text1"/>
          <w:lang w:val="nl-NL"/>
        </w:rPr>
      </w:pPr>
      <w:r w:rsidRPr="00BA140C">
        <w:rPr>
          <w:color w:val="000000" w:themeColor="text1"/>
          <w:lang w:val="nl-NL"/>
        </w:rPr>
        <w:t>Nhận xét nào sau đây đúng ?</w:t>
      </w:r>
    </w:p>
    <w:p w:rsidR="001D0AE7" w:rsidRPr="00BA140C" w:rsidRDefault="001D0AE7" w:rsidP="0030779E">
      <w:pPr>
        <w:spacing w:line="360" w:lineRule="auto"/>
        <w:ind w:firstLine="720"/>
        <w:jc w:val="both"/>
        <w:rPr>
          <w:color w:val="000000" w:themeColor="text1"/>
          <w:lang w:val="nl-NL"/>
        </w:rPr>
      </w:pPr>
      <w:r w:rsidRPr="0081325C">
        <w:rPr>
          <w:b/>
          <w:color w:val="0000FF"/>
          <w:lang w:val="nl-NL"/>
        </w:rPr>
        <w:t>A.</w:t>
      </w:r>
      <w:r w:rsidRPr="00BA140C">
        <w:rPr>
          <w:color w:val="000000" w:themeColor="text1"/>
          <w:lang w:val="nl-NL"/>
        </w:rPr>
        <w:t xml:space="preserve"> Là các công thức của hai chất có cùng công thức phân tử nhưng có cấu tạo khác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tab/>
      </w:r>
      <w:r w:rsidRPr="0081325C">
        <w:rPr>
          <w:b/>
          <w:color w:val="0000FF"/>
          <w:lang w:val="nl-NL"/>
        </w:rPr>
        <w:t>B.</w:t>
      </w:r>
      <w:r w:rsidRPr="00BA140C">
        <w:rPr>
          <w:color w:val="000000" w:themeColor="text1"/>
          <w:lang w:val="nl-NL"/>
        </w:rPr>
        <w:t xml:space="preserve"> Là các công thức của hai chất có cùng công thức phân tử những có cấu tạo tương tự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lastRenderedPageBreak/>
        <w:tab/>
      </w:r>
      <w:r w:rsidRPr="0081325C">
        <w:rPr>
          <w:b/>
          <w:color w:val="0000FF"/>
          <w:lang w:val="nl-NL"/>
        </w:rPr>
        <w:t>C.</w:t>
      </w:r>
      <w:r w:rsidRPr="00BA140C">
        <w:rPr>
          <w:color w:val="000000" w:themeColor="text1"/>
          <w:lang w:val="nl-NL"/>
        </w:rPr>
        <w:t xml:space="preserve"> Là các công thức của hai chất có công thức phân tử và cấu tạo đều khác nhau.</w:t>
      </w:r>
    </w:p>
    <w:p w:rsidR="001D0AE7" w:rsidRPr="00BA140C" w:rsidRDefault="001D0AE7" w:rsidP="0030779E">
      <w:pPr>
        <w:spacing w:line="360" w:lineRule="auto"/>
        <w:ind w:firstLine="397"/>
        <w:jc w:val="both"/>
        <w:rPr>
          <w:b/>
          <w:bCs/>
          <w:color w:val="000000" w:themeColor="text1"/>
          <w:lang w:val="nl-NL"/>
        </w:rPr>
      </w:pPr>
      <w:r w:rsidRPr="00BA140C">
        <w:rPr>
          <w:color w:val="000000" w:themeColor="text1"/>
          <w:lang w:val="nl-NL"/>
        </w:rPr>
        <w:tab/>
      </w:r>
      <w:r w:rsidRPr="0081325C">
        <w:rPr>
          <w:b/>
          <w:color w:val="0000FF"/>
          <w:lang w:val="nl-NL"/>
        </w:rPr>
        <w:t>D.</w:t>
      </w:r>
      <w:r w:rsidRPr="00BA140C">
        <w:rPr>
          <w:color w:val="000000" w:themeColor="text1"/>
          <w:lang w:val="nl-NL"/>
        </w:rPr>
        <w:t xml:space="preserve"> Chỉ là công thức của một chất vì công thức phân tử và cấu tạo đều giống nhau</w:t>
      </w:r>
      <w:r w:rsidRPr="00BA140C">
        <w:rPr>
          <w:b/>
          <w:bCs/>
          <w:color w:val="000000" w:themeColor="text1"/>
          <w:lang w:val="nl-NL"/>
        </w:rPr>
        <w:t>.</w:t>
      </w:r>
    </w:p>
    <w:p w:rsidR="008A1B12" w:rsidRPr="00BA140C" w:rsidRDefault="008A1B12"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29</w:t>
      </w:r>
      <w:r w:rsidRPr="0081325C">
        <w:rPr>
          <w:b/>
          <w:color w:val="0000FF"/>
          <w:lang w:val="nl-NL"/>
        </w:rPr>
        <w:t>:</w:t>
      </w:r>
      <w:r w:rsidRPr="00BA140C">
        <w:rPr>
          <w:b/>
          <w:color w:val="000000" w:themeColor="text1"/>
          <w:lang w:val="nl-NL"/>
        </w:rPr>
        <w:t xml:space="preserve"> </w:t>
      </w:r>
      <w:r w:rsidRPr="00BA140C">
        <w:rPr>
          <w:color w:val="000000" w:themeColor="text1"/>
          <w:lang w:val="nl-NL"/>
        </w:rPr>
        <w:t xml:space="preserve">Trong </w:t>
      </w:r>
      <w:r w:rsidR="00AD7DD2" w:rsidRPr="00BA140C">
        <w:rPr>
          <w:color w:val="000000" w:themeColor="text1"/>
          <w:lang w:val="nl-NL"/>
        </w:rPr>
        <w:t>các dãy chất sau đây, dãy nào gồm</w:t>
      </w:r>
      <w:r w:rsidRPr="00BA140C">
        <w:rPr>
          <w:color w:val="000000" w:themeColor="text1"/>
          <w:lang w:val="nl-NL"/>
        </w:rPr>
        <w:t xml:space="preserve"> các chất là đồng đẳng của nhau ?</w:t>
      </w:r>
    </w:p>
    <w:p w:rsidR="008A1B12" w:rsidRPr="00BA140C" w:rsidRDefault="008A1B12"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4</w:t>
      </w:r>
      <w:r w:rsidRPr="00BA140C">
        <w:rPr>
          <w:color w:val="000000" w:themeColor="text1"/>
        </w:rPr>
        <w:t>H</w:t>
      </w:r>
      <w:r w:rsidRPr="00BA140C">
        <w:rPr>
          <w:color w:val="000000" w:themeColor="text1"/>
          <w:vertAlign w:val="subscript"/>
        </w:rPr>
        <w:t>10</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 xml:space="preserve">OH. </w:t>
      </w:r>
    </w:p>
    <w:p w:rsidR="008A1B12" w:rsidRPr="00BA140C" w:rsidRDefault="008A1B12" w:rsidP="0030779E">
      <w:pPr>
        <w:spacing w:line="360" w:lineRule="auto"/>
        <w:ind w:firstLine="720"/>
        <w:jc w:val="both"/>
        <w:rPr>
          <w:color w:val="000000" w:themeColor="text1"/>
          <w:lang w:val="pt-BR"/>
        </w:rPr>
      </w:pPr>
      <w:r w:rsidRPr="0081325C">
        <w:rPr>
          <w:b/>
          <w:color w:val="0000FF"/>
        </w:rPr>
        <w:t>C.</w:t>
      </w:r>
      <w:r w:rsidRPr="00BA140C">
        <w:rPr>
          <w:color w:val="000000" w:themeColor="text1"/>
        </w:rPr>
        <w:t xml:space="preserve"> CH</w:t>
      </w:r>
      <w:r w:rsidRPr="00BA140C">
        <w:rPr>
          <w:color w:val="000000" w:themeColor="text1"/>
          <w:vertAlign w:val="subscript"/>
        </w:rPr>
        <w:t>3</w:t>
      </w:r>
      <w:r w:rsidR="00924983" w:rsidRPr="00BA140C">
        <w:rPr>
          <w:color w:val="000000" w:themeColor="text1"/>
        </w:rPr>
        <w:t>O</w:t>
      </w:r>
      <w:r w:rsidRPr="00BA140C">
        <w:rPr>
          <w:color w:val="000000" w:themeColor="text1"/>
        </w:rPr>
        <w:t>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 xml:space="preserve">CHO. </w:t>
      </w:r>
      <w:r w:rsidRPr="00BA140C">
        <w:rPr>
          <w:color w:val="000000" w:themeColor="text1"/>
        </w:rPr>
        <w:tab/>
      </w:r>
      <w:r w:rsidRPr="00BA140C">
        <w:rPr>
          <w:color w:val="000000" w:themeColor="text1"/>
        </w:rPr>
        <w:tab/>
      </w:r>
      <w:r w:rsidRPr="00BA140C">
        <w:rPr>
          <w:color w:val="000000" w:themeColor="text1"/>
        </w:rPr>
        <w:tab/>
      </w:r>
      <w:r w:rsidRPr="0081325C">
        <w:rPr>
          <w:b/>
          <w:color w:val="0000FF"/>
          <w:lang w:val="pt-BR"/>
        </w:rPr>
        <w:t>D.</w:t>
      </w:r>
      <w:r w:rsidRPr="00BA140C">
        <w:rPr>
          <w:color w:val="000000" w:themeColor="text1"/>
          <w:lang w:val="pt-BR"/>
        </w:rPr>
        <w:t xml:space="preserve"> A và B đúng.</w:t>
      </w:r>
    </w:p>
    <w:p w:rsidR="00590EEB" w:rsidRPr="00BA140C" w:rsidRDefault="00590EEB"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0</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sau đây</w:t>
      </w:r>
      <w:r w:rsidR="00924983" w:rsidRPr="00BA140C">
        <w:rPr>
          <w:color w:val="000000" w:themeColor="text1"/>
          <w:lang w:val="pt-BR"/>
        </w:rPr>
        <w:t xml:space="preserve"> </w:t>
      </w:r>
      <w:r w:rsidRPr="00BA140C">
        <w:rPr>
          <w:color w:val="000000" w:themeColor="text1"/>
          <w:lang w:val="pt-BR"/>
        </w:rPr>
        <w:t>:</w:t>
      </w:r>
    </w:p>
    <w:bookmarkStart w:id="0" w:name="OLE_LINK5"/>
    <w:p w:rsidR="00590EEB" w:rsidRPr="00BA140C" w:rsidRDefault="00590EEB" w:rsidP="0030779E">
      <w:pPr>
        <w:spacing w:line="360" w:lineRule="auto"/>
        <w:jc w:val="both"/>
        <w:rPr>
          <w:color w:val="000000" w:themeColor="text1"/>
          <w:lang w:val="pt-BR"/>
        </w:rPr>
      </w:pPr>
      <w:r w:rsidRPr="00BA140C">
        <w:rPr>
          <w:color w:val="000000" w:themeColor="text1"/>
          <w:lang w:val="nl-NL"/>
        </w:rPr>
        <w:object w:dxaOrig="2687" w:dyaOrig="2724">
          <v:shape id="_x0000_i1026" type="#_x0000_t75" style="width:76.5pt;height:80.25pt" o:ole="">
            <v:imagedata r:id="rId10" o:title=""/>
          </v:shape>
          <o:OLEObject Type="Embed" ProgID="Unknown" ShapeID="_x0000_i1026" DrawAspect="Content" ObjectID="_1699208011" r:id="rId11"/>
        </w:object>
      </w:r>
      <w:bookmarkEnd w:id="0"/>
      <w:r w:rsidRPr="00BA140C">
        <w:rPr>
          <w:color w:val="000000" w:themeColor="text1"/>
          <w:lang w:val="nl-NL"/>
        </w:rPr>
        <w:object w:dxaOrig="2289" w:dyaOrig="2724">
          <v:shape id="_x0000_i1027" type="#_x0000_t75" style="width:66.75pt;height:78pt" o:ole="">
            <v:imagedata r:id="rId12" o:title=""/>
          </v:shape>
          <o:OLEObject Type="Embed" ProgID="Unknown" ShapeID="_x0000_i1027" DrawAspect="Content" ObjectID="_1699208012" r:id="rId13"/>
        </w:object>
      </w:r>
      <w:r w:rsidRPr="00BA140C">
        <w:rPr>
          <w:color w:val="000000" w:themeColor="text1"/>
          <w:lang w:val="nl-NL"/>
        </w:rPr>
        <w:object w:dxaOrig="2692" w:dyaOrig="2724">
          <v:shape id="_x0000_i1028" type="#_x0000_t75" style="width:83.25pt;height:83.25pt" o:ole="">
            <v:imagedata r:id="rId14" o:title=""/>
          </v:shape>
          <o:OLEObject Type="Embed" ProgID="Unknown" ShapeID="_x0000_i1028" DrawAspect="Content" ObjectID="_1699208013" r:id="rId15"/>
        </w:object>
      </w:r>
      <w:r w:rsidRPr="00BA140C">
        <w:rPr>
          <w:color w:val="000000" w:themeColor="text1"/>
          <w:lang w:val="nl-NL"/>
        </w:rPr>
        <w:object w:dxaOrig="3129" w:dyaOrig="2724">
          <v:shape id="_x0000_i1029" type="#_x0000_t75" style="width:92.25pt;height:78.75pt" o:ole="">
            <v:imagedata r:id="rId16" o:title=""/>
          </v:shape>
          <o:OLEObject Type="Embed" ProgID="Unknown" ShapeID="_x0000_i1029" DrawAspect="Content" ObjectID="_1699208014" r:id="rId17"/>
        </w:object>
      </w:r>
      <w:r w:rsidRPr="00BA140C">
        <w:rPr>
          <w:color w:val="000000" w:themeColor="text1"/>
          <w:lang w:val="pt-BR"/>
        </w:rPr>
        <w:t xml:space="preserve">         </w:t>
      </w:r>
      <w:r w:rsidRPr="00BA140C">
        <w:rPr>
          <w:color w:val="000000" w:themeColor="text1"/>
          <w:lang w:val="nl-NL"/>
        </w:rPr>
        <w:object w:dxaOrig="4333" w:dyaOrig="2255">
          <v:shape id="_x0000_i1030" type="#_x0000_t75" style="width:134.25pt;height:71.25pt" o:ole="">
            <v:imagedata r:id="rId18" o:title=""/>
          </v:shape>
          <o:OLEObject Type="Embed" ProgID="Unknown" ShapeID="_x0000_i1030" DrawAspect="Content" ObjectID="_1699208015" r:id="rId19"/>
        </w:object>
      </w:r>
    </w:p>
    <w:p w:rsidR="00590EEB" w:rsidRPr="00BA140C" w:rsidRDefault="00590EEB" w:rsidP="0030779E">
      <w:pPr>
        <w:spacing w:line="360" w:lineRule="auto"/>
        <w:ind w:firstLine="397"/>
        <w:jc w:val="both"/>
        <w:rPr>
          <w:color w:val="000000" w:themeColor="text1"/>
          <w:lang w:val="pt-BR"/>
        </w:rPr>
      </w:pPr>
      <w:r w:rsidRPr="00BA140C">
        <w:rPr>
          <w:color w:val="000000" w:themeColor="text1"/>
          <w:lang w:val="pt-BR"/>
        </w:rPr>
        <w:t>Chất đồng đẳng của benzen là :</w:t>
      </w:r>
      <w:r w:rsidRPr="00BA140C">
        <w:rPr>
          <w:color w:val="000000" w:themeColor="text1"/>
          <w:lang w:val="pt-BR"/>
        </w:rPr>
        <w:tab/>
      </w:r>
    </w:p>
    <w:p w:rsidR="00590EEB" w:rsidRPr="00BA140C" w:rsidRDefault="00590EEB" w:rsidP="0030779E">
      <w:pPr>
        <w:spacing w:line="360" w:lineRule="auto"/>
        <w:ind w:left="397" w:firstLine="397"/>
        <w:jc w:val="both"/>
        <w:rPr>
          <w:color w:val="000000" w:themeColor="text1"/>
          <w:lang w:val="pt-BR"/>
        </w:rPr>
      </w:pPr>
      <w:r w:rsidRPr="0081325C">
        <w:rPr>
          <w:b/>
          <w:color w:val="0000FF"/>
        </w:rPr>
        <w:t>A.</w:t>
      </w:r>
      <w:r w:rsidRPr="00BA140C">
        <w:rPr>
          <w:color w:val="000000" w:themeColor="text1"/>
        </w:rPr>
        <w:t xml:space="preserve"> I, II, III. </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II, III.                </w:t>
      </w:r>
      <w:r w:rsidRPr="00BA140C">
        <w:rPr>
          <w:color w:val="000000" w:themeColor="text1"/>
        </w:rPr>
        <w:tab/>
      </w:r>
      <w:r w:rsidRPr="0081325C">
        <w:rPr>
          <w:b/>
          <w:color w:val="0000FF"/>
          <w:lang w:val="pt-BR"/>
        </w:rPr>
        <w:t>C.</w:t>
      </w:r>
      <w:r w:rsidRPr="00BA140C">
        <w:rPr>
          <w:color w:val="000000" w:themeColor="text1"/>
          <w:lang w:val="pt-BR"/>
        </w:rPr>
        <w:t xml:space="preserve"> II, V.   </w:t>
      </w:r>
      <w:r w:rsidRPr="00BA140C">
        <w:rPr>
          <w:color w:val="000000" w:themeColor="text1"/>
          <w:lang w:val="pt-BR"/>
        </w:rPr>
        <w:tab/>
        <w:t xml:space="preserve">               </w:t>
      </w:r>
      <w:r w:rsidRPr="0081325C">
        <w:rPr>
          <w:b/>
          <w:color w:val="0000FF"/>
          <w:lang w:val="pt-BR"/>
        </w:rPr>
        <w:t>D.</w:t>
      </w:r>
      <w:r w:rsidRPr="00BA140C">
        <w:rPr>
          <w:color w:val="000000" w:themeColor="text1"/>
          <w:lang w:val="pt-BR"/>
        </w:rPr>
        <w:t xml:space="preserve"> II, III, IV.</w:t>
      </w:r>
    </w:p>
    <w:p w:rsidR="008F2679" w:rsidRPr="00BA140C" w:rsidRDefault="008F2679" w:rsidP="0030779E">
      <w:pPr>
        <w:spacing w:line="360" w:lineRule="auto"/>
        <w:jc w:val="both"/>
        <w:rPr>
          <w:b/>
          <w:bCs/>
          <w:color w:val="000000" w:themeColor="text1"/>
          <w:lang w:val="pt-BR"/>
        </w:rPr>
      </w:pPr>
      <w:r w:rsidRPr="0081325C">
        <w:rPr>
          <w:b/>
          <w:bCs/>
          <w:iCs/>
          <w:color w:val="0000FF"/>
          <w:lang w:val="pt-BR"/>
        </w:rPr>
        <w:t xml:space="preserve">Câu </w:t>
      </w:r>
      <w:r w:rsidR="00A167B3" w:rsidRPr="0081325C">
        <w:rPr>
          <w:b/>
          <w:bCs/>
          <w:iCs/>
          <w:color w:val="0000FF"/>
          <w:lang w:val="pt-BR"/>
        </w:rPr>
        <w:t>31</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Cho các chất sau đây :  </w:t>
      </w:r>
    </w:p>
    <w:p w:rsidR="008F2679" w:rsidRPr="00BA140C" w:rsidRDefault="008F2679" w:rsidP="0030779E">
      <w:pPr>
        <w:spacing w:line="360" w:lineRule="auto"/>
        <w:ind w:firstLine="720"/>
        <w:jc w:val="both"/>
        <w:rPr>
          <w:color w:val="000000" w:themeColor="text1"/>
        </w:rPr>
      </w:pPr>
      <w:r w:rsidRPr="00BA140C">
        <w:rPr>
          <w:color w:val="000000" w:themeColor="text1"/>
        </w:rPr>
        <w:t>(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OH)</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3</w:t>
      </w:r>
      <w:r w:rsidRPr="00BA140C">
        <w:rPr>
          <w:color w:val="000000" w:themeColor="text1"/>
        </w:rPr>
        <w:t xml:space="preserve">      </w:t>
      </w:r>
      <w:r w:rsidRPr="00BA140C">
        <w:rPr>
          <w:color w:val="000000" w:themeColor="text1"/>
        </w:rPr>
        <w:tab/>
      </w:r>
      <w:r w:rsidRPr="00BA140C">
        <w:rPr>
          <w:color w:val="000000" w:themeColor="text1"/>
        </w:rPr>
        <w:tab/>
        <w:t xml:space="preserve">   </w:t>
      </w:r>
      <w:r w:rsidRPr="00BA140C">
        <w:rPr>
          <w:color w:val="000000" w:themeColor="text1"/>
        </w:rPr>
        <w:tab/>
        <w:t>(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ind w:firstLine="720"/>
        <w:jc w:val="both"/>
        <w:rPr>
          <w:color w:val="000000" w:themeColor="text1"/>
        </w:rPr>
      </w:pPr>
      <w:r w:rsidRPr="00BA140C">
        <w:rPr>
          <w:color w:val="000000" w:themeColor="text1"/>
        </w:rPr>
        <w:t>(I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t xml:space="preserve">   </w:t>
      </w:r>
      <w:r w:rsidRPr="00BA140C">
        <w:rPr>
          <w:color w:val="000000" w:themeColor="text1"/>
        </w:rPr>
        <w:tab/>
      </w:r>
      <w:r w:rsidRPr="00BA140C">
        <w:rPr>
          <w:color w:val="000000" w:themeColor="text1"/>
        </w:rPr>
        <w:tab/>
        <w:t>(I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O</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 xml:space="preserve">3    </w:t>
      </w:r>
      <w:r w:rsidRPr="00BA140C">
        <w:rPr>
          <w:color w:val="000000" w:themeColor="text1"/>
          <w:vertAlign w:val="subscript"/>
        </w:rPr>
        <w:tab/>
      </w:r>
    </w:p>
    <w:p w:rsidR="008F2679" w:rsidRPr="00BA140C" w:rsidRDefault="008F2679" w:rsidP="0030779E">
      <w:pPr>
        <w:spacing w:line="360" w:lineRule="auto"/>
        <w:ind w:firstLine="720"/>
        <w:jc w:val="both"/>
        <w:rPr>
          <w:color w:val="000000" w:themeColor="text1"/>
        </w:rPr>
      </w:pPr>
      <w:r w:rsidRPr="00BA140C">
        <w:rPr>
          <w:color w:val="000000" w:themeColor="text1"/>
        </w:rPr>
        <w:t>(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r w:rsidRPr="00BA140C">
        <w:rPr>
          <w:color w:val="000000" w:themeColor="text1"/>
        </w:rPr>
        <w:tab/>
        <w:t>(V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jc w:val="both"/>
        <w:rPr>
          <w:color w:val="000000" w:themeColor="text1"/>
        </w:rPr>
      </w:pPr>
      <w:r w:rsidRPr="00BA140C">
        <w:rPr>
          <w:color w:val="000000" w:themeColor="text1"/>
        </w:rPr>
        <w:t>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I, II và VI.         </w:t>
      </w:r>
      <w:r w:rsidRPr="00BA140C">
        <w:rPr>
          <w:color w:val="000000" w:themeColor="text1"/>
          <w:lang w:val="pt-BR"/>
        </w:rPr>
        <w:tab/>
      </w:r>
      <w:r w:rsidRPr="0081325C">
        <w:rPr>
          <w:b/>
          <w:color w:val="0000FF"/>
          <w:lang w:val="pt-BR"/>
        </w:rPr>
        <w:t>B.</w:t>
      </w:r>
      <w:r w:rsidRPr="00BA140C">
        <w:rPr>
          <w:color w:val="000000" w:themeColor="text1"/>
          <w:lang w:val="pt-BR"/>
        </w:rPr>
        <w:t xml:space="preserve"> I, III và IV.           </w:t>
      </w:r>
      <w:r w:rsidRPr="00BA140C">
        <w:rPr>
          <w:color w:val="000000" w:themeColor="text1"/>
          <w:lang w:val="pt-BR"/>
        </w:rPr>
        <w:tab/>
      </w:r>
      <w:r w:rsidRPr="0081325C">
        <w:rPr>
          <w:b/>
          <w:color w:val="0000FF"/>
          <w:lang w:val="pt-BR"/>
        </w:rPr>
        <w:t>C.</w:t>
      </w:r>
      <w:r w:rsidRPr="00BA140C">
        <w:rPr>
          <w:color w:val="000000" w:themeColor="text1"/>
          <w:lang w:val="pt-BR"/>
        </w:rPr>
        <w:t xml:space="preserve"> II, III,V và VI.   </w:t>
      </w:r>
      <w:r w:rsidRPr="00BA140C">
        <w:rPr>
          <w:color w:val="000000" w:themeColor="text1"/>
          <w:lang w:val="pt-BR"/>
        </w:rPr>
        <w:tab/>
      </w:r>
      <w:r w:rsidRPr="0081325C">
        <w:rPr>
          <w:b/>
          <w:color w:val="0000FF"/>
          <w:lang w:val="pt-BR"/>
        </w:rPr>
        <w:t>D.</w:t>
      </w:r>
      <w:r w:rsidRPr="00BA140C">
        <w:rPr>
          <w:color w:val="000000" w:themeColor="text1"/>
          <w:lang w:val="pt-BR"/>
        </w:rPr>
        <w:t xml:space="preserve"> I, II, III, IV.</w:t>
      </w:r>
    </w:p>
    <w:p w:rsidR="008F2679" w:rsidRPr="00BA140C" w:rsidRDefault="008F2679"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32</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Cho các chất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H (X)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Y) ; HO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vertAlign w:val="subscript"/>
          <w:lang w:val="pt-BR"/>
        </w:rPr>
        <w:softHyphen/>
      </w:r>
      <w:r w:rsidRPr="00BA140C">
        <w:rPr>
          <w:rFonts w:ascii="Times New Roman" w:hAnsi="Times New Roman"/>
          <w:color w:val="000000" w:themeColor="text1"/>
          <w:lang w:val="pt-BR"/>
        </w:rPr>
        <w:t>OH (Z)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T). 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Y, 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X, Z, 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X, Z.</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Y, Z.</w:t>
      </w:r>
    </w:p>
    <w:p w:rsidR="00AE104F" w:rsidRPr="00BA140C" w:rsidRDefault="00AE104F"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3</w:t>
      </w:r>
      <w:r w:rsidRPr="0081325C">
        <w:rPr>
          <w:b/>
          <w:color w:val="0000FF"/>
          <w:lang w:val="pt-BR"/>
        </w:rPr>
        <w:t>:</w:t>
      </w:r>
      <w:r w:rsidRPr="00BA140C">
        <w:rPr>
          <w:color w:val="000000" w:themeColor="text1"/>
          <w:lang w:val="pt-BR"/>
        </w:rPr>
        <w:t xml:space="preserve"> Chọn định nghĩa đồng phân đầy đủ nhất : </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ượng các chất có cấu tạo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uợng các chất có tính chất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những hợp chất khác nhau nhưng có cùng chất có cùng CTPT.</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u</w:t>
      </w:r>
      <w:r w:rsidRPr="00BA140C">
        <w:rPr>
          <w:color w:val="000000" w:themeColor="text1"/>
          <w:lang w:val="pt-BR"/>
        </w:rPr>
        <w:softHyphen/>
        <w:t>ợng các chất có cấu tạo khác nhau nên có tính chất khác nhau.</w:t>
      </w:r>
    </w:p>
    <w:p w:rsidR="00C14A98" w:rsidRPr="00BA140C" w:rsidRDefault="00C14A98"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34</w:t>
      </w:r>
      <w:r w:rsidRPr="0081325C">
        <w:rPr>
          <w:b/>
          <w:color w:val="0000FF"/>
          <w:lang w:val="pt-BR"/>
        </w:rPr>
        <w:t>:</w:t>
      </w:r>
      <w:r w:rsidRPr="00BA140C">
        <w:rPr>
          <w:color w:val="000000" w:themeColor="text1"/>
          <w:lang w:val="pt-BR"/>
        </w:rPr>
        <w:t xml:space="preserve"> Nguyên nhân của hiện tượng đồng phân trong hóa học hữu cơ là gì ?</w:t>
      </w:r>
    </w:p>
    <w:p w:rsidR="00C14A98" w:rsidRPr="00BA140C" w:rsidRDefault="00C14A98" w:rsidP="0030779E">
      <w:pPr>
        <w:spacing w:line="360" w:lineRule="auto"/>
        <w:ind w:left="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Vì trong hợp chất hữu cơ, nguyên tố cacbon luôn có hóa trị IV.</w:t>
      </w:r>
    </w:p>
    <w:p w:rsidR="00C14A98" w:rsidRPr="00BA140C" w:rsidRDefault="00C14A98"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Vì cacbon có thể liên kết với chính nó để tạo thành mạch cacbon (thẳng, nhánh, nhánh hoặc vòng).</w:t>
      </w:r>
    </w:p>
    <w:p w:rsidR="00C14A98" w:rsidRPr="00BA140C" w:rsidRDefault="00C14A98" w:rsidP="0030779E">
      <w:pPr>
        <w:spacing w:line="360" w:lineRule="auto"/>
        <w:ind w:left="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Vì sự thay đổi trật tự trong liên kết giữa các nguyên tử trong phân tử. </w:t>
      </w:r>
    </w:p>
    <w:p w:rsidR="00C14A98" w:rsidRPr="00BA140C" w:rsidRDefault="00C14A98" w:rsidP="0030779E">
      <w:pPr>
        <w:spacing w:line="360" w:lineRule="auto"/>
        <w:ind w:left="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Vì trong hợp chất hữu cơ chứa nguyên tố hiđro.</w:t>
      </w:r>
    </w:p>
    <w:p w:rsidR="00755C0A" w:rsidRPr="00BA140C" w:rsidRDefault="00755C0A" w:rsidP="0030779E">
      <w:pPr>
        <w:spacing w:line="360" w:lineRule="auto"/>
        <w:ind w:left="720"/>
        <w:jc w:val="both"/>
        <w:rPr>
          <w:color w:val="000000" w:themeColor="text1"/>
          <w:lang w:val="pt-BR"/>
        </w:rPr>
      </w:pPr>
    </w:p>
    <w:p w:rsidR="00D34673"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35</w:t>
      </w:r>
      <w:r w:rsidR="00D34673" w:rsidRPr="0081325C">
        <w:rPr>
          <w:b/>
          <w:color w:val="0000FF"/>
          <w:lang w:val="it-IT"/>
        </w:rPr>
        <w:t>:</w:t>
      </w:r>
      <w:r w:rsidR="00D34673" w:rsidRPr="00BA140C">
        <w:rPr>
          <w:color w:val="000000" w:themeColor="text1"/>
          <w:lang w:val="it-IT"/>
        </w:rPr>
        <w:t xml:space="preserve"> Trong những dãy chất sau đây, dãy nào có các chất là đồng phân của nhau ?</w:t>
      </w:r>
    </w:p>
    <w:p w:rsidR="00D34673" w:rsidRPr="00BA140C" w:rsidRDefault="00D34673"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CHO.</w:t>
      </w:r>
    </w:p>
    <w:p w:rsidR="00D34673" w:rsidRPr="00BA140C" w:rsidRDefault="00D34673" w:rsidP="0030779E">
      <w:pPr>
        <w:spacing w:line="360" w:lineRule="auto"/>
        <w:ind w:firstLine="720"/>
        <w:jc w:val="both"/>
        <w:rPr>
          <w:color w:val="000000" w:themeColor="text1"/>
          <w:lang w:val="pt-BR"/>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OH,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w:t>
      </w:r>
      <w:r w:rsidRPr="00BA140C">
        <w:rPr>
          <w:color w:val="000000" w:themeColor="text1"/>
        </w:rPr>
        <w:tab/>
      </w:r>
      <w:r w:rsidRPr="00BA140C">
        <w:rPr>
          <w:color w:val="000000" w:themeColor="text1"/>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softHyphen/>
        <w:t>, C</w:t>
      </w:r>
      <w:r w:rsidRPr="00BA140C">
        <w:rPr>
          <w:color w:val="000000" w:themeColor="text1"/>
          <w:lang w:val="pt-BR"/>
        </w:rPr>
        <w:softHyphen/>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D34673" w:rsidRPr="00BA140C" w:rsidRDefault="00D34673"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36</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w:t>
      </w:r>
    </w:p>
    <w:p w:rsidR="00D34673"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6426BAAA" wp14:editId="3CD40178">
            <wp:extent cx="5000625" cy="18002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0625" cy="1800225"/>
                    </a:xfrm>
                    <a:prstGeom prst="rect">
                      <a:avLst/>
                    </a:prstGeom>
                    <a:noFill/>
                    <a:ln>
                      <a:noFill/>
                    </a:ln>
                  </pic:spPr>
                </pic:pic>
              </a:graphicData>
            </a:graphic>
          </wp:inline>
        </w:drawing>
      </w:r>
    </w:p>
    <w:p w:rsidR="00D34673" w:rsidRPr="00BA140C" w:rsidRDefault="00D34673" w:rsidP="0030779E">
      <w:pPr>
        <w:spacing w:line="360" w:lineRule="auto"/>
        <w:jc w:val="both"/>
        <w:rPr>
          <w:color w:val="000000" w:themeColor="text1"/>
          <w:lang w:val="nl-NL"/>
        </w:rPr>
      </w:pPr>
      <w:r w:rsidRPr="00BA140C">
        <w:rPr>
          <w:color w:val="000000" w:themeColor="text1"/>
          <w:lang w:val="nl-NL"/>
        </w:rPr>
        <w:t>Các chất đồng phân của nhau là :</w:t>
      </w:r>
    </w:p>
    <w:p w:rsidR="00D34673" w:rsidRPr="00BA140C" w:rsidRDefault="00D34673" w:rsidP="0030779E">
      <w:pPr>
        <w:spacing w:line="360" w:lineRule="auto"/>
        <w:ind w:firstLine="180"/>
        <w:jc w:val="both"/>
        <w:rPr>
          <w:color w:val="000000" w:themeColor="text1"/>
        </w:rPr>
      </w:pPr>
      <w:r w:rsidRPr="00BA140C">
        <w:rPr>
          <w:color w:val="000000" w:themeColor="text1"/>
          <w:lang w:val="nl-NL"/>
        </w:rPr>
        <w:tab/>
      </w:r>
      <w:r w:rsidRPr="0081325C">
        <w:rPr>
          <w:b/>
          <w:color w:val="0000FF"/>
        </w:rPr>
        <w:t>A.</w:t>
      </w:r>
      <w:r w:rsidRPr="00BA140C">
        <w:rPr>
          <w:color w:val="000000" w:themeColor="text1"/>
        </w:rPr>
        <w:t xml:space="preserve"> II, III.          </w:t>
      </w:r>
      <w:r w:rsidRPr="00BA140C">
        <w:rPr>
          <w:color w:val="000000" w:themeColor="text1"/>
        </w:rPr>
        <w:tab/>
      </w:r>
      <w:r w:rsidRPr="0081325C">
        <w:rPr>
          <w:b/>
          <w:color w:val="0000FF"/>
        </w:rPr>
        <w:t>B.</w:t>
      </w:r>
      <w:r w:rsidRPr="00BA140C">
        <w:rPr>
          <w:color w:val="000000" w:themeColor="text1"/>
        </w:rPr>
        <w:t xml:space="preserve"> I, IV, V.             </w:t>
      </w:r>
      <w:r w:rsidRPr="00BA140C">
        <w:rPr>
          <w:color w:val="000000" w:themeColor="text1"/>
        </w:rPr>
        <w:tab/>
      </w:r>
      <w:r w:rsidRPr="0081325C">
        <w:rPr>
          <w:b/>
          <w:color w:val="0000FF"/>
        </w:rPr>
        <w:t>C.</w:t>
      </w:r>
      <w:r w:rsidRPr="00BA140C">
        <w:rPr>
          <w:color w:val="000000" w:themeColor="text1"/>
        </w:rPr>
        <w:t xml:space="preserve"> IV, V.   </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I, II, III, IV, V.</w:t>
      </w:r>
    </w:p>
    <w:p w:rsidR="00CD77A4"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3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ác chất hữu cơ đơn chức Z</w:t>
      </w:r>
      <w:r w:rsidR="00CD77A4" w:rsidRPr="00BA140C">
        <w:rPr>
          <w:rFonts w:ascii="Times New Roman" w:hAnsi="Times New Roman"/>
          <w:color w:val="000000" w:themeColor="text1"/>
          <w:vertAlign w:val="subscript"/>
        </w:rPr>
        <w:t>1</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có CTPT tương ứng là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H</w:t>
      </w:r>
      <w:r w:rsidR="00CD77A4" w:rsidRPr="00BA140C">
        <w:rPr>
          <w:rFonts w:ascii="Times New Roman" w:hAnsi="Times New Roman"/>
          <w:color w:val="000000" w:themeColor="text1"/>
          <w:vertAlign w:val="subscript"/>
        </w:rPr>
        <w:t>4</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húng thuộc các dãy đồng đẳng khác nhau. Công thức cấu tạo của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là</w:t>
      </w:r>
      <w:r w:rsidR="008D25A9"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CH</w:t>
      </w:r>
      <w:r w:rsidRPr="00BA140C">
        <w:rPr>
          <w:rFonts w:ascii="Times New Roman" w:hAnsi="Times New Roman"/>
          <w:color w:val="000000" w:themeColor="text1"/>
          <w:vertAlign w:val="subscript"/>
        </w:rPr>
        <w:t>3</w:t>
      </w:r>
      <w:r w:rsidRPr="00BA140C">
        <w:rPr>
          <w:rFonts w:ascii="Times New Roman" w:hAnsi="Times New Roman"/>
          <w:color w:val="000000" w:themeColor="text1"/>
        </w:rPr>
        <w:t>.</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HOCH</w:t>
      </w:r>
      <w:r w:rsidRPr="00BA140C">
        <w:rPr>
          <w:rFonts w:ascii="Times New Roman" w:hAnsi="Times New Roman"/>
          <w:color w:val="000000" w:themeColor="text1"/>
          <w:vertAlign w:val="subscript"/>
        </w:rPr>
        <w:t>2</w:t>
      </w:r>
      <w:r w:rsidRPr="00BA140C">
        <w:rPr>
          <w:rFonts w:ascii="Times New Roman" w:hAnsi="Times New Roman"/>
          <w:color w:val="000000" w:themeColor="text1"/>
        </w:rPr>
        <w:t>CHO.</w:t>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H.</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OCHO.</w:t>
      </w:r>
    </w:p>
    <w:p w:rsidR="00E67F01" w:rsidRPr="00BA140C" w:rsidRDefault="00E67F01" w:rsidP="0030779E">
      <w:pPr>
        <w:pStyle w:val="Cau"/>
        <w:numPr>
          <w:ilvl w:val="0"/>
          <w:numId w:val="0"/>
        </w:numPr>
        <w:spacing w:before="0" w:after="0" w:line="360" w:lineRule="auto"/>
        <w:rPr>
          <w:color w:val="000000" w:themeColor="text1"/>
        </w:rPr>
      </w:pPr>
      <w:r w:rsidRPr="0081325C">
        <w:rPr>
          <w:b/>
          <w:bCs/>
          <w:iCs/>
          <w:color w:val="0000FF"/>
        </w:rPr>
        <w:t xml:space="preserve">Câu </w:t>
      </w:r>
      <w:r w:rsidR="00A167B3" w:rsidRPr="0081325C">
        <w:rPr>
          <w:b/>
          <w:bCs/>
          <w:iCs/>
          <w:color w:val="0000FF"/>
        </w:rPr>
        <w:t>38</w:t>
      </w:r>
      <w:r w:rsidRPr="0081325C">
        <w:rPr>
          <w:b/>
          <w:color w:val="0000FF"/>
        </w:rPr>
        <w:t>:</w:t>
      </w:r>
      <w:r w:rsidRPr="00BA140C">
        <w:rPr>
          <w:color w:val="000000" w:themeColor="text1"/>
        </w:rPr>
        <w:t xml:space="preserve"> Những hợp chất nào sau đây có đồng phân hình học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 </w:t>
      </w:r>
      <w:r w:rsidRPr="00BA140C">
        <w:rPr>
          <w:color w:val="000000" w:themeColor="text1"/>
        </w:rPr>
        <w:t>CH</w:t>
      </w:r>
      <w:r w:rsidRPr="00BA140C">
        <w:rPr>
          <w:color w:val="000000" w:themeColor="text1"/>
          <w:vertAlign w:val="subscript"/>
        </w:rPr>
        <w:t>3</w:t>
      </w:r>
      <w:r w:rsidRPr="00BA140C">
        <w:rPr>
          <w:color w:val="000000" w:themeColor="text1"/>
        </w:rPr>
        <w:t>C</w:t>
      </w:r>
      <w:r w:rsidRPr="00BA140C">
        <w:rPr>
          <w:color w:val="000000" w:themeColor="text1"/>
        </w:rPr>
        <w:sym w:font="Symbol" w:char="F0BA"/>
      </w:r>
      <w:r w:rsidRPr="00BA140C">
        <w:rPr>
          <w:color w:val="000000" w:themeColor="text1"/>
        </w:rPr>
        <w:t>CH</w:t>
      </w:r>
      <w:r w:rsidRPr="00BA140C">
        <w:rPr>
          <w:color w:val="000000" w:themeColor="text1"/>
        </w:rPr>
        <w:tab/>
      </w:r>
      <w:r w:rsidRPr="00BA140C">
        <w:rPr>
          <w:color w:val="000000" w:themeColor="text1"/>
        </w:rPr>
        <w:tab/>
      </w:r>
      <w:r w:rsidR="00604966" w:rsidRPr="00BA140C">
        <w:rPr>
          <w:color w:val="000000" w:themeColor="text1"/>
        </w:rPr>
        <w:tab/>
        <w:t xml:space="preserve">(II) </w:t>
      </w:r>
      <w:r w:rsidRPr="00BA140C">
        <w:rPr>
          <w:color w:val="000000" w:themeColor="text1"/>
        </w:rPr>
        <w:t>CH</w:t>
      </w:r>
      <w:r w:rsidRPr="00BA140C">
        <w:rPr>
          <w:color w:val="000000" w:themeColor="text1"/>
          <w:vertAlign w:val="subscript"/>
        </w:rPr>
        <w:t>3</w:t>
      </w:r>
      <w:r w:rsidRPr="00BA140C">
        <w:rPr>
          <w:color w:val="000000" w:themeColor="text1"/>
        </w:rPr>
        <w:t>CH=C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III) </w:t>
      </w:r>
      <w:r w:rsidRPr="00BA140C">
        <w:rPr>
          <w:color w:val="000000" w:themeColor="text1"/>
        </w:rPr>
        <w:t>(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r w:rsidRPr="00BA140C">
        <w:rPr>
          <w:color w:val="000000" w:themeColor="text1"/>
        </w:rPr>
        <w:t>CH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V) </w:t>
      </w:r>
      <w:r w:rsidRPr="00BA140C">
        <w:rPr>
          <w:color w:val="000000" w:themeColor="text1"/>
        </w:rPr>
        <w:t>CH</w:t>
      </w:r>
      <w:r w:rsidRPr="00BA140C">
        <w:rPr>
          <w:color w:val="000000" w:themeColor="text1"/>
          <w:vertAlign w:val="subscript"/>
        </w:rPr>
        <w:t>3</w:t>
      </w:r>
      <w:r w:rsidRPr="00BA140C">
        <w:rPr>
          <w:color w:val="000000" w:themeColor="text1"/>
        </w:rPr>
        <w:t>CBr=CHCH</w:t>
      </w:r>
      <w:r w:rsidRPr="00BA140C">
        <w:rPr>
          <w:color w:val="000000" w:themeColor="text1"/>
          <w:vertAlign w:val="subscript"/>
        </w:rPr>
        <w:t>3</w:t>
      </w:r>
      <w:r w:rsidRPr="00BA140C">
        <w:rPr>
          <w:color w:val="000000" w:themeColor="text1"/>
        </w:rPr>
        <w:tab/>
      </w:r>
      <w:r w:rsidR="00604966" w:rsidRPr="00BA140C">
        <w:rPr>
          <w:color w:val="000000" w:themeColor="text1"/>
        </w:rPr>
        <w:t xml:space="preserve">(V) </w:t>
      </w:r>
      <w:r w:rsidRPr="00BA140C">
        <w:rPr>
          <w:color w:val="000000" w:themeColor="text1"/>
        </w:rPr>
        <w:t>CH</w:t>
      </w:r>
      <w:r w:rsidRPr="00BA140C">
        <w:rPr>
          <w:color w:val="000000" w:themeColor="text1"/>
          <w:vertAlign w:val="subscript"/>
        </w:rPr>
        <w:t>3</w:t>
      </w:r>
      <w:r w:rsidRPr="00BA140C">
        <w:rPr>
          <w:color w:val="000000" w:themeColor="text1"/>
        </w:rPr>
        <w:t>CH(O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VI) </w:t>
      </w:r>
      <w:r w:rsidRPr="00BA140C">
        <w:rPr>
          <w:color w:val="000000" w:themeColor="text1"/>
        </w:rPr>
        <w:t>CHCl=CH</w:t>
      </w:r>
      <w:r w:rsidRPr="00BA140C">
        <w:rPr>
          <w:color w:val="000000" w:themeColor="text1"/>
          <w:vertAlign w:val="subscript"/>
        </w:rPr>
        <w:t>2</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A.</w:t>
      </w:r>
      <w:r w:rsidRPr="00BA140C">
        <w:rPr>
          <w:color w:val="000000" w:themeColor="text1"/>
          <w:lang w:val="fr-FR"/>
        </w:rPr>
        <w:t xml:space="preserve"> (II).</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B.</w:t>
      </w:r>
      <w:r w:rsidRPr="00BA140C">
        <w:rPr>
          <w:color w:val="000000" w:themeColor="text1"/>
          <w:lang w:val="fr-FR"/>
        </w:rPr>
        <w:t xml:space="preserve"> (II) và (VI).</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C.</w:t>
      </w:r>
      <w:r w:rsidRPr="00BA140C">
        <w:rPr>
          <w:color w:val="000000" w:themeColor="text1"/>
          <w:lang w:val="fr-FR"/>
        </w:rPr>
        <w:t xml:space="preserve"> (II) và (IV).</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D.</w:t>
      </w:r>
      <w:r w:rsidRPr="00BA140C">
        <w:rPr>
          <w:color w:val="000000" w:themeColor="text1"/>
          <w:lang w:val="fr-FR"/>
        </w:rPr>
        <w:t xml:space="preserve"> (II), (III), (IV) và (V).</w:t>
      </w:r>
    </w:p>
    <w:p w:rsidR="002E1360" w:rsidRPr="00BA140C" w:rsidRDefault="00E67F01"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39</w:t>
      </w:r>
      <w:r w:rsidRPr="0081325C">
        <w:rPr>
          <w:b/>
          <w:color w:val="0000FF"/>
          <w:lang w:val="pt-BR"/>
        </w:rPr>
        <w:t>:</w:t>
      </w:r>
      <w:r w:rsidRPr="00BA140C">
        <w:rPr>
          <w:color w:val="000000" w:themeColor="text1"/>
          <w:lang w:val="pt-BR"/>
        </w:rPr>
        <w:t xml:space="preserve"> Cho các chất sau : </w:t>
      </w:r>
    </w:p>
    <w:p w:rsidR="002E1360" w:rsidRPr="00BA140C" w:rsidRDefault="002E1360" w:rsidP="0030779E">
      <w:pPr>
        <w:spacing w:line="360" w:lineRule="auto"/>
        <w:ind w:firstLine="720"/>
        <w:jc w:val="both"/>
        <w:rPr>
          <w:color w:val="000000" w:themeColor="text1"/>
          <w:vertAlign w:val="subscript"/>
        </w:rPr>
      </w:pPr>
      <w:r w:rsidRPr="00BA140C">
        <w:rPr>
          <w:color w:val="000000" w:themeColor="text1"/>
        </w:rPr>
        <w:t xml:space="preserve">(1)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CH </w:t>
      </w:r>
      <w:r w:rsidRPr="00BA140C">
        <w:rPr>
          <w:color w:val="000000" w:themeColor="text1"/>
        </w:rPr>
        <w:tab/>
      </w:r>
      <w:r w:rsidRPr="00BA140C">
        <w:rPr>
          <w:color w:val="000000" w:themeColor="text1"/>
        </w:rPr>
        <w:tab/>
        <w:t xml:space="preserve">(2)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l </w:t>
      </w:r>
      <w:r w:rsidRPr="00BA140C">
        <w:rPr>
          <w:color w:val="000000" w:themeColor="text1"/>
        </w:rPr>
        <w:tab/>
      </w:r>
      <w:r w:rsidRPr="00BA140C">
        <w:rPr>
          <w:color w:val="000000" w:themeColor="text1"/>
        </w:rPr>
        <w:tab/>
        <w:t xml:space="preserve">(3)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CH</w:t>
      </w:r>
      <w:r w:rsidR="00E67F01" w:rsidRPr="00BA140C">
        <w:rPr>
          <w:color w:val="000000" w:themeColor="text1"/>
          <w:vertAlign w:val="subscript"/>
        </w:rPr>
        <w:t>3</w:t>
      </w:r>
      <w:r w:rsidR="00E67F01" w:rsidRPr="00BA140C">
        <w:rPr>
          <w:color w:val="000000" w:themeColor="text1"/>
        </w:rPr>
        <w:t>)</w:t>
      </w:r>
      <w:r w:rsidR="00E67F01" w:rsidRPr="00BA140C">
        <w:rPr>
          <w:color w:val="000000" w:themeColor="text1"/>
          <w:vertAlign w:val="subscript"/>
        </w:rPr>
        <w:t>2</w:t>
      </w:r>
    </w:p>
    <w:p w:rsidR="00E67F01" w:rsidRPr="00BA140C" w:rsidRDefault="002E1360" w:rsidP="0030779E">
      <w:pPr>
        <w:spacing w:line="360" w:lineRule="auto"/>
        <w:ind w:firstLine="720"/>
        <w:jc w:val="both"/>
        <w:rPr>
          <w:color w:val="000000" w:themeColor="text1"/>
        </w:rPr>
      </w:pPr>
      <w:r w:rsidRPr="00BA140C">
        <w:rPr>
          <w:color w:val="000000" w:themeColor="text1"/>
        </w:rPr>
        <w:t xml:space="preserve">(4)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rPr>
        <w:t xml:space="preserve">(5)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vertAlign w:val="subscript"/>
        </w:rPr>
        <w:tab/>
      </w:r>
      <w:r w:rsidRPr="00BA140C">
        <w:rPr>
          <w:color w:val="000000" w:themeColor="text1"/>
        </w:rPr>
        <w:t xml:space="preserve">(6)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 xml:space="preserve">CH=CHBr </w:t>
      </w:r>
    </w:p>
    <w:p w:rsidR="00E67F01" w:rsidRPr="00BA140C" w:rsidRDefault="00E67F01" w:rsidP="0030779E">
      <w:pPr>
        <w:spacing w:line="360" w:lineRule="auto"/>
        <w:jc w:val="both"/>
        <w:rPr>
          <w:color w:val="000000" w:themeColor="text1"/>
        </w:rPr>
      </w:pPr>
      <w:r w:rsidRPr="00BA140C">
        <w:rPr>
          <w:color w:val="000000" w:themeColor="text1"/>
        </w:rPr>
        <w:t>Chất nào sau đây có đồng phân hình học ?</w:t>
      </w:r>
    </w:p>
    <w:p w:rsidR="00E67F01" w:rsidRPr="00BA140C" w:rsidRDefault="00E67F01" w:rsidP="0030779E">
      <w:pPr>
        <w:spacing w:line="360" w:lineRule="auto"/>
        <w:ind w:left="567" w:firstLine="153"/>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 4, 5, 6.</w:t>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4, 6.</w:t>
      </w:r>
      <w:r w:rsidRPr="00BA140C">
        <w:rPr>
          <w:color w:val="000000" w:themeColor="text1"/>
        </w:rPr>
        <w:tab/>
      </w:r>
      <w:r w:rsidRPr="00BA140C">
        <w:rPr>
          <w:color w:val="000000" w:themeColor="text1"/>
        </w:rPr>
        <w:tab/>
      </w:r>
      <w:r w:rsidRPr="00BA140C">
        <w:rPr>
          <w:color w:val="000000" w:themeColor="text1"/>
        </w:rPr>
        <w:tab/>
      </w:r>
      <w:r w:rsidRPr="0081325C">
        <w:rPr>
          <w:b/>
          <w:color w:val="0000FF"/>
        </w:rPr>
        <w:t>C.</w:t>
      </w:r>
      <w:r w:rsidRPr="00BA140C">
        <w:rPr>
          <w:b/>
          <w:color w:val="000000" w:themeColor="text1"/>
        </w:rPr>
        <w:t xml:space="preserve"> </w:t>
      </w:r>
      <w:r w:rsidRPr="00BA140C">
        <w:rPr>
          <w:color w:val="000000" w:themeColor="text1"/>
        </w:rPr>
        <w:t>2, 4, 6.</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1, 3, 4.</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0</w:t>
      </w:r>
      <w:r w:rsidR="00CD77A4" w:rsidRPr="0081325C">
        <w:rPr>
          <w:b/>
          <w:color w:val="0000FF"/>
        </w:rPr>
        <w:t>:</w:t>
      </w:r>
      <w:r w:rsidR="00CD77A4" w:rsidRPr="00BA140C">
        <w:rPr>
          <w:color w:val="000000" w:themeColor="text1"/>
        </w:rPr>
        <w:t xml:space="preserve"> Những chất nào sau đây là đồng phân hình học của nhau ?</w:t>
      </w:r>
    </w:p>
    <w:p w:rsidR="00CD77A4"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2C494025" wp14:editId="112EA655">
            <wp:extent cx="4962525" cy="990600"/>
            <wp:effectExtent l="0" t="0" r="9525" b="0"/>
            <wp:docPr id="243"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rsidR="00CD77A4" w:rsidRPr="00BA140C" w:rsidRDefault="00CD77A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I), (II).</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I), (III).</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II), (III). </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I), (II), (III).</w:t>
      </w:r>
    </w:p>
    <w:p w:rsidR="00633891"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1</w:t>
      </w:r>
      <w:r w:rsidR="00633891" w:rsidRPr="0081325C">
        <w:rPr>
          <w:rFonts w:ascii="Times New Roman" w:hAnsi="Times New Roman"/>
          <w:b/>
          <w:color w:val="0000FF"/>
          <w:lang w:val="it-IT"/>
        </w:rPr>
        <w:t>:</w:t>
      </w:r>
      <w:r w:rsidR="00633891" w:rsidRPr="00BA140C">
        <w:rPr>
          <w:rFonts w:ascii="Times New Roman" w:hAnsi="Times New Roman"/>
          <w:color w:val="000000" w:themeColor="text1"/>
          <w:lang w:val="it-IT"/>
        </w:rPr>
        <w:t xml:space="preserve"> Hợp chất hữu cơ nào sau đây </w:t>
      </w:r>
      <w:r w:rsidR="00633891" w:rsidRPr="00BA140C">
        <w:rPr>
          <w:rFonts w:ascii="Times New Roman" w:hAnsi="Times New Roman"/>
          <w:b/>
          <w:color w:val="000000" w:themeColor="text1"/>
          <w:lang w:val="it-IT"/>
        </w:rPr>
        <w:t>không</w:t>
      </w:r>
      <w:r w:rsidR="00633891" w:rsidRPr="00BA140C">
        <w:rPr>
          <w:rFonts w:ascii="Times New Roman" w:hAnsi="Times New Roman"/>
          <w:color w:val="000000" w:themeColor="text1"/>
          <w:lang w:val="it-IT"/>
        </w:rPr>
        <w:t xml:space="preserve"> có đồng phân </w:t>
      </w:r>
      <w:r w:rsidR="00633891" w:rsidRPr="00BA140C">
        <w:rPr>
          <w:rFonts w:ascii="Times New Roman" w:hAnsi="Times New Roman"/>
          <w:iCs/>
          <w:color w:val="000000" w:themeColor="text1"/>
          <w:lang w:val="it-IT"/>
        </w:rPr>
        <w:t xml:space="preserve">cis-trans </w:t>
      </w:r>
      <w:r w:rsidR="00633891" w:rsidRPr="00BA140C">
        <w:rPr>
          <w:rFonts w:ascii="Times New Roman" w:hAnsi="Times New Roman"/>
          <w:color w:val="000000" w:themeColor="text1"/>
          <w:lang w:val="it-IT"/>
        </w:rPr>
        <w:t>?</w:t>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2-đicloet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2-metyl pent-2-en.</w:t>
      </w:r>
      <w:r w:rsidRPr="00BA140C">
        <w:rPr>
          <w:rFonts w:ascii="Times New Roman" w:hAnsi="Times New Roman"/>
          <w:color w:val="000000" w:themeColor="text1"/>
          <w:lang w:val="nl-NL"/>
        </w:rPr>
        <w:tab/>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but-2-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pent-2-en.</w:t>
      </w:r>
    </w:p>
    <w:p w:rsidR="00FB5585" w:rsidRPr="00BA140C" w:rsidRDefault="00D314B4"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42</w:t>
      </w:r>
      <w:r w:rsidR="00FB5585" w:rsidRPr="0081325C">
        <w:rPr>
          <w:b/>
          <w:color w:val="0000FF"/>
          <w:lang w:val="nl-NL"/>
        </w:rPr>
        <w:t>:</w:t>
      </w:r>
      <w:r w:rsidR="00FB5585" w:rsidRPr="00BA140C">
        <w:rPr>
          <w:color w:val="000000" w:themeColor="text1"/>
          <w:lang w:val="nl-NL"/>
        </w:rPr>
        <w:t xml:space="preserve"> Phát biểu </w:t>
      </w:r>
      <w:r w:rsidR="00FB5585" w:rsidRPr="00BA140C">
        <w:rPr>
          <w:b/>
          <w:bCs/>
          <w:color w:val="000000" w:themeColor="text1"/>
          <w:lang w:val="nl-NL"/>
        </w:rPr>
        <w:t>không</w:t>
      </w:r>
      <w:r w:rsidR="00FB5585" w:rsidRPr="00BA140C">
        <w:rPr>
          <w:color w:val="000000" w:themeColor="text1"/>
          <w:lang w:val="nl-NL"/>
        </w:rPr>
        <w:t xml:space="preserve"> chính xác là :</w:t>
      </w:r>
    </w:p>
    <w:p w:rsidR="00FB5585" w:rsidRPr="00BA140C" w:rsidRDefault="00FB5585" w:rsidP="0030779E">
      <w:pPr>
        <w:spacing w:line="360" w:lineRule="auto"/>
        <w:ind w:firstLine="720"/>
        <w:jc w:val="both"/>
        <w:rPr>
          <w:color w:val="000000" w:themeColor="text1"/>
          <w:lang w:val="it-IT"/>
        </w:rPr>
      </w:pPr>
      <w:r w:rsidRPr="0081325C">
        <w:rPr>
          <w:b/>
          <w:color w:val="0000FF"/>
          <w:lang w:val="nl-NL"/>
        </w:rPr>
        <w:t>A.</w:t>
      </w:r>
      <w:r w:rsidRPr="00BA140C">
        <w:rPr>
          <w:color w:val="000000" w:themeColor="text1"/>
          <w:lang w:val="nl-NL"/>
        </w:rPr>
        <w:t xml:space="preserve"> </w:t>
      </w:r>
      <w:r w:rsidRPr="00BA140C">
        <w:rPr>
          <w:color w:val="000000" w:themeColor="text1"/>
          <w:lang w:val="it-IT"/>
        </w:rPr>
        <w:t xml:space="preserve">Liên kết ba gồm hai liên kết </w:t>
      </w:r>
      <w:r w:rsidRPr="00BA140C">
        <w:rPr>
          <w:color w:val="000000" w:themeColor="text1"/>
          <w:lang w:val="nl-NL"/>
        </w:rPr>
        <w:sym w:font="Symbol" w:char="0070"/>
      </w:r>
      <w:r w:rsidRPr="00BA140C">
        <w:rPr>
          <w:color w:val="000000" w:themeColor="text1"/>
          <w:lang w:val="it-IT"/>
        </w:rPr>
        <w:t xml:space="preserve"> và một liên kết </w:t>
      </w:r>
      <w:r w:rsidRPr="00BA140C">
        <w:rPr>
          <w:color w:val="000000" w:themeColor="text1"/>
          <w:lang w:val="nl-NL"/>
        </w:rPr>
        <w:sym w:font="Symbol" w:char="0073"/>
      </w:r>
      <w:r w:rsidRPr="00BA140C">
        <w:rPr>
          <w:color w:val="000000" w:themeColor="text1"/>
          <w:lang w:val="it-IT"/>
        </w:rPr>
        <w:t>.</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B.</w:t>
      </w:r>
      <w:r w:rsidRPr="00BA140C">
        <w:rPr>
          <w:color w:val="000000" w:themeColor="text1"/>
          <w:lang w:val="it-IT"/>
        </w:rPr>
        <w:t xml:space="preserve"> Các chất có cùng khối lượng phân tử là đồng phân của nhau.</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C.</w:t>
      </w:r>
      <w:r w:rsidRPr="00BA140C">
        <w:rPr>
          <w:color w:val="000000" w:themeColor="text1"/>
          <w:lang w:val="it-IT"/>
        </w:rPr>
        <w:t xml:space="preserve"> Các chất là đồng phân của nhau thì có cùng công thức phân tử.</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lastRenderedPageBreak/>
        <w:t>D.</w:t>
      </w:r>
      <w:r w:rsidRPr="00BA140C">
        <w:rPr>
          <w:color w:val="000000" w:themeColor="text1"/>
          <w:lang w:val="it-IT"/>
        </w:rPr>
        <w:t xml:space="preserve"> Sự xen phủ trục tạo thành liên kết </w:t>
      </w:r>
      <w:r w:rsidRPr="00BA140C">
        <w:rPr>
          <w:color w:val="000000" w:themeColor="text1"/>
        </w:rPr>
        <w:sym w:font="Symbol" w:char="0073"/>
      </w:r>
      <w:r w:rsidRPr="00BA140C">
        <w:rPr>
          <w:color w:val="000000" w:themeColor="text1"/>
          <w:lang w:val="it-IT"/>
        </w:rPr>
        <w:t xml:space="preserve">, sự xen phủ bên tạo thành liên kết </w:t>
      </w:r>
      <w:r w:rsidRPr="00BA140C">
        <w:rPr>
          <w:color w:val="000000" w:themeColor="text1"/>
        </w:rPr>
        <w:sym w:font="Symbol" w:char="0070"/>
      </w:r>
      <w:r w:rsidRPr="00BA140C">
        <w:rPr>
          <w:color w:val="000000" w:themeColor="text1"/>
          <w:lang w:val="it-IT"/>
        </w:rPr>
        <w:t>.</w:t>
      </w:r>
    </w:p>
    <w:p w:rsidR="008A423A"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43</w:t>
      </w:r>
      <w:r w:rsidR="008A423A" w:rsidRPr="0081325C">
        <w:rPr>
          <w:b/>
          <w:color w:val="0000FF"/>
          <w:lang w:val="it-IT"/>
        </w:rPr>
        <w:t>:</w:t>
      </w:r>
      <w:r w:rsidR="008A423A" w:rsidRPr="00BA140C">
        <w:rPr>
          <w:color w:val="000000" w:themeColor="text1"/>
          <w:lang w:val="it-IT"/>
        </w:rPr>
        <w:t xml:space="preserve"> Kết luận nào sau đây là đúng ?</w:t>
      </w:r>
    </w:p>
    <w:p w:rsidR="008A423A" w:rsidRPr="00BA140C" w:rsidRDefault="008A423A" w:rsidP="0030779E">
      <w:pPr>
        <w:spacing w:line="360" w:lineRule="auto"/>
        <w:ind w:firstLine="720"/>
        <w:jc w:val="both"/>
        <w:rPr>
          <w:color w:val="000000" w:themeColor="text1"/>
          <w:spacing w:val="-6"/>
          <w:lang w:val="it-IT"/>
        </w:rPr>
      </w:pPr>
      <w:r w:rsidRPr="0081325C">
        <w:rPr>
          <w:b/>
          <w:color w:val="0000FF"/>
          <w:spacing w:val="-6"/>
          <w:lang w:val="it-IT"/>
        </w:rPr>
        <w:t>A.</w:t>
      </w:r>
      <w:r w:rsidRPr="00BA140C">
        <w:rPr>
          <w:b/>
          <w:color w:val="000000" w:themeColor="text1"/>
          <w:spacing w:val="-6"/>
          <w:lang w:val="it-IT"/>
        </w:rPr>
        <w:t xml:space="preserve"> </w:t>
      </w:r>
      <w:r w:rsidRPr="00BA140C">
        <w:rPr>
          <w:color w:val="000000" w:themeColor="text1"/>
          <w:spacing w:val="-6"/>
          <w:lang w:val="it-IT"/>
        </w:rPr>
        <w:t>Các nguyên tử trong phân tử hợp chất hữu cơ liên kết với nhau không theo một thứ tự nhất định.</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Các chất có thành phần phân tử h</w:t>
      </w:r>
      <w:r w:rsidR="00924983" w:rsidRPr="00BA140C">
        <w:rPr>
          <w:color w:val="000000" w:themeColor="text1"/>
          <w:lang w:val="it-IT"/>
        </w:rPr>
        <w:t xml:space="preserve">ơn kém nhau một hay nhiều nhóm </w:t>
      </w:r>
      <w:r w:rsidR="00924983" w:rsidRPr="00BA140C">
        <w:rPr>
          <w:b/>
          <w:i/>
          <w:color w:val="000000" w:themeColor="text1"/>
          <w:sz w:val="20"/>
          <w:szCs w:val="20"/>
          <w:lang w:val="vi-VN"/>
        </w:rPr>
        <w:t>–</w:t>
      </w:r>
      <w:r w:rsidRPr="00BA140C">
        <w:rPr>
          <w:color w:val="000000" w:themeColor="text1"/>
          <w:lang w:val="it-IT"/>
        </w:rPr>
        <w:t>CH</w:t>
      </w:r>
      <w:r w:rsidRPr="00BA140C">
        <w:rPr>
          <w:color w:val="000000" w:themeColor="text1"/>
          <w:vertAlign w:val="subscript"/>
          <w:lang w:val="it-IT"/>
        </w:rPr>
        <w:t>2</w:t>
      </w:r>
      <w:r w:rsidR="00924983" w:rsidRPr="00BA140C">
        <w:rPr>
          <w:b/>
          <w:i/>
          <w:color w:val="000000" w:themeColor="text1"/>
          <w:sz w:val="20"/>
          <w:szCs w:val="20"/>
          <w:lang w:val="vi-VN"/>
        </w:rPr>
        <w:t>–</w:t>
      </w:r>
      <w:r w:rsidRPr="00BA140C">
        <w:rPr>
          <w:color w:val="000000" w:themeColor="text1"/>
          <w:lang w:val="it-IT"/>
        </w:rPr>
        <w:t>, do đó tính chất hóa học khác nhau là những chất đồng đẳng.</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Các chất có cùng công thức phân tử nhưng khác nhau về công thức cấu tạo được gọi là các chất đồng đẳng của nhau.</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D.</w:t>
      </w:r>
      <w:r w:rsidRPr="00BA140C">
        <w:rPr>
          <w:b/>
          <w:color w:val="000000" w:themeColor="text1"/>
          <w:lang w:val="it-IT"/>
        </w:rPr>
        <w:t xml:space="preserve"> </w:t>
      </w:r>
      <w:r w:rsidRPr="00BA140C">
        <w:rPr>
          <w:color w:val="000000" w:themeColor="text1"/>
          <w:lang w:val="it-IT"/>
        </w:rPr>
        <w:t>Các chất khác nhau có cùng công thức phân tử được gọi là các chất đồng phân của nhau.</w:t>
      </w:r>
    </w:p>
    <w:p w:rsidR="00CD77A4" w:rsidRPr="00BA140C" w:rsidRDefault="00D314B4" w:rsidP="0030779E">
      <w:pPr>
        <w:pStyle w:val="BodyText2"/>
        <w:spacing w:line="360" w:lineRule="auto"/>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4</w:t>
      </w:r>
      <w:r w:rsidR="00CD77A4" w:rsidRPr="0081325C">
        <w:rPr>
          <w:rFonts w:ascii="Times New Roman" w:hAnsi="Times New Roman"/>
          <w:b/>
          <w:color w:val="0000FF"/>
          <w:lang w:val="it-IT"/>
        </w:rPr>
        <w:t>:</w:t>
      </w:r>
      <w:r w:rsidR="00CD77A4" w:rsidRPr="00BA140C">
        <w:rPr>
          <w:rFonts w:ascii="Times New Roman" w:hAnsi="Times New Roman"/>
          <w:color w:val="000000" w:themeColor="text1"/>
          <w:lang w:val="it-IT"/>
        </w:rPr>
        <w:t xml:space="preserve"> Cho công thức cấu tạo sau : CH</w:t>
      </w:r>
      <w:r w:rsidR="00CD77A4" w:rsidRPr="00BA140C">
        <w:rPr>
          <w:rFonts w:ascii="Times New Roman" w:hAnsi="Times New Roman"/>
          <w:color w:val="000000" w:themeColor="text1"/>
          <w:vertAlign w:val="subscript"/>
          <w:lang w:val="it-IT"/>
        </w:rPr>
        <w:t>3</w:t>
      </w:r>
      <w:r w:rsidR="00CD77A4" w:rsidRPr="00BA140C">
        <w:rPr>
          <w:rFonts w:ascii="Times New Roman" w:hAnsi="Times New Roman"/>
          <w:color w:val="000000" w:themeColor="text1"/>
          <w:lang w:val="it-IT"/>
        </w:rPr>
        <w:t>CH(OH)CH=C(Cl)CHO. Số oxi hóa của c</w:t>
      </w:r>
      <w:r w:rsidR="007E572B" w:rsidRPr="00BA140C">
        <w:rPr>
          <w:rFonts w:ascii="Times New Roman" w:hAnsi="Times New Roman"/>
          <w:color w:val="000000" w:themeColor="text1"/>
          <w:lang w:val="it-IT"/>
        </w:rPr>
        <w:t>ác nguyên tử cacbon tính từ phải</w:t>
      </w:r>
      <w:r w:rsidR="00CD77A4" w:rsidRPr="00BA140C">
        <w:rPr>
          <w:rFonts w:ascii="Times New Roman" w:hAnsi="Times New Roman"/>
          <w:color w:val="000000" w:themeColor="text1"/>
          <w:lang w:val="it-IT"/>
        </w:rPr>
        <w:t xml:space="preserve"> sang trái có giá trị lần lượt là</w:t>
      </w:r>
      <w:r w:rsidR="00383827" w:rsidRPr="00BA140C">
        <w:rPr>
          <w:rFonts w:ascii="Times New Roman" w:hAnsi="Times New Roman"/>
          <w:color w:val="000000" w:themeColor="text1"/>
          <w:lang w:val="it-IT"/>
        </w:rPr>
        <w:t xml:space="preserve"> </w:t>
      </w:r>
      <w:r w:rsidR="00CD77A4" w:rsidRPr="00BA140C">
        <w:rPr>
          <w:rFonts w:ascii="Times New Roman" w:hAnsi="Times New Roman"/>
          <w:color w:val="000000" w:themeColor="text1"/>
          <w:lang w:val="it-IT"/>
        </w:rPr>
        <w:t>:</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A.</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r w:rsidRPr="00BA140C">
        <w:rPr>
          <w:rFonts w:ascii="Times New Roman" w:hAnsi="Times New Roman"/>
          <w:b/>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B.</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C.</w:t>
      </w:r>
      <w:r w:rsidRPr="00BA140C">
        <w:rPr>
          <w:rFonts w:ascii="Times New Roman" w:hAnsi="Times New Roman"/>
          <w:color w:val="000000" w:themeColor="text1"/>
          <w:lang w:val="it-IT"/>
        </w:rPr>
        <w:t xml:space="preserve"> +1 ; +1 ; 0 ; -1 ; +3.</w:t>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D.</w:t>
      </w:r>
      <w:r w:rsidRPr="00BA140C">
        <w:rPr>
          <w:rFonts w:ascii="Times New Roman" w:hAnsi="Times New Roman"/>
          <w:color w:val="000000" w:themeColor="text1"/>
          <w:lang w:val="it-IT"/>
        </w:rPr>
        <w:t xml:space="preserve"> +1 ; -1 ; 0 ; -1 ; +3.</w:t>
      </w:r>
    </w:p>
    <w:p w:rsidR="008A423A"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5</w:t>
      </w:r>
      <w:r w:rsidR="008A423A" w:rsidRPr="0081325C">
        <w:rPr>
          <w:rFonts w:ascii="Times New Roman" w:hAnsi="Times New Roman"/>
          <w:b/>
          <w:color w:val="0000FF"/>
          <w:lang w:val="it-IT"/>
        </w:rPr>
        <w:t>:</w:t>
      </w:r>
      <w:r w:rsidR="008A423A" w:rsidRPr="00BA140C">
        <w:rPr>
          <w:rFonts w:ascii="Times New Roman" w:hAnsi="Times New Roman"/>
          <w:color w:val="000000" w:themeColor="text1"/>
          <w:lang w:val="it-IT"/>
        </w:rPr>
        <w:t xml:space="preserve"> Hợp chất chứa một liên kết </w:t>
      </w:r>
      <w:r w:rsidR="008A423A" w:rsidRPr="00BA140C">
        <w:rPr>
          <w:rFonts w:ascii="Times New Roman" w:hAnsi="Times New Roman"/>
          <w:color w:val="000000" w:themeColor="text1"/>
        </w:rPr>
        <w:sym w:font="Symbol" w:char="0070"/>
      </w:r>
      <w:r w:rsidR="008A423A" w:rsidRPr="00BA140C">
        <w:rPr>
          <w:rFonts w:ascii="Times New Roman" w:hAnsi="Times New Roman"/>
          <w:color w:val="000000" w:themeColor="text1"/>
          <w:lang w:val="it-IT"/>
        </w:rPr>
        <w:t xml:space="preserve"> trong phân tử thuộc loại hợp chất</w:t>
      </w:r>
    </w:p>
    <w:p w:rsidR="008A423A" w:rsidRPr="00BA140C" w:rsidRDefault="008A423A"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A.</w:t>
      </w:r>
      <w:r w:rsidRPr="00BA140C">
        <w:rPr>
          <w:rFonts w:ascii="Times New Roman" w:hAnsi="Times New Roman"/>
          <w:color w:val="000000" w:themeColor="text1"/>
        </w:rPr>
        <w:t xml:space="preserve"> không no.</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mạch hở.</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thơm.</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no hoặc không n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46</w:t>
      </w:r>
      <w:r w:rsidR="00CD77A4" w:rsidRPr="0081325C">
        <w:rPr>
          <w:b/>
          <w:color w:val="0000FF"/>
          <w:lang w:val="pt-BR"/>
        </w:rPr>
        <w:t>:</w:t>
      </w:r>
      <w:r w:rsidR="00CD77A4" w:rsidRPr="00BA140C">
        <w:rPr>
          <w:color w:val="000000" w:themeColor="text1"/>
          <w:lang w:val="pt-BR"/>
        </w:rPr>
        <w:t xml:space="preserve"> Trong công thức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N</w:t>
      </w:r>
      <w:r w:rsidR="00CD77A4" w:rsidRPr="00BA140C">
        <w:rPr>
          <w:color w:val="000000" w:themeColor="text1"/>
          <w:vertAlign w:val="subscript"/>
          <w:lang w:val="pt-BR"/>
        </w:rPr>
        <w:t>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là</w:t>
      </w:r>
      <w:r w:rsidR="00383827" w:rsidRPr="00BA140C">
        <w:rPr>
          <w:color w:val="000000" w:themeColor="text1"/>
          <w:lang w:val="pt-BR"/>
        </w:rPr>
        <w:t xml:space="preserve"> </w:t>
      </w:r>
      <w:r w:rsidR="00CD77A4" w:rsidRPr="00BA140C">
        <w:rPr>
          <w:color w:val="000000" w:themeColor="text1"/>
          <w:lang w:val="pt-BR"/>
        </w:rPr>
        <w:t>:</w:t>
      </w:r>
    </w:p>
    <w:p w:rsidR="00293485" w:rsidRPr="00BA140C" w:rsidRDefault="00CD77A4"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x-y + t+2)/2.</w:t>
      </w:r>
      <w:r w:rsidRPr="00BA140C">
        <w:rPr>
          <w:b/>
          <w:color w:val="000000" w:themeColor="text1"/>
        </w:rPr>
        <w:tab/>
      </w:r>
      <w:r w:rsidR="00293485" w:rsidRPr="00BA140C">
        <w:rPr>
          <w:b/>
          <w:color w:val="000000" w:themeColor="text1"/>
        </w:rPr>
        <w:tab/>
      </w:r>
      <w:r w:rsidR="00293485" w:rsidRPr="00BA140C">
        <w:rPr>
          <w:b/>
          <w:color w:val="000000" w:themeColor="text1"/>
        </w:rPr>
        <w:tab/>
      </w:r>
      <w:r w:rsidR="00293485" w:rsidRPr="00BA140C">
        <w:rPr>
          <w:b/>
          <w:color w:val="000000" w:themeColor="text1"/>
        </w:rPr>
        <w:tab/>
      </w:r>
      <w:r w:rsidRPr="0081325C">
        <w:rPr>
          <w:b/>
          <w:color w:val="0000FF"/>
        </w:rPr>
        <w:t>B.</w:t>
      </w:r>
      <w:r w:rsidRPr="00BA140C">
        <w:rPr>
          <w:color w:val="000000" w:themeColor="text1"/>
        </w:rPr>
        <w:t xml:space="preserve"> (2x-y + t+2).</w:t>
      </w:r>
      <w:r w:rsidRPr="00BA140C">
        <w:rPr>
          <w:color w:val="000000" w:themeColor="text1"/>
        </w:rPr>
        <w:tab/>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2x-y - t+2)/2.</w:t>
      </w:r>
      <w:r w:rsidRPr="00BA140C">
        <w:rPr>
          <w:color w:val="000000" w:themeColor="text1"/>
        </w:rPr>
        <w:tab/>
      </w:r>
      <w:r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2x-y + z + t+2)/2.</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7</w:t>
      </w:r>
      <w:r w:rsidR="00CD77A4" w:rsidRPr="0081325C">
        <w:rPr>
          <w:b/>
          <w:color w:val="0000FF"/>
        </w:rPr>
        <w:t>:</w:t>
      </w:r>
      <w:r w:rsidR="00813447" w:rsidRPr="00BA140C">
        <w:rPr>
          <w:color w:val="000000" w:themeColor="text1"/>
        </w:rPr>
        <w:t xml:space="preserve"> </w:t>
      </w:r>
      <w:r w:rsidR="00CD77A4" w:rsidRPr="00BA140C">
        <w:rPr>
          <w:color w:val="000000" w:themeColor="text1"/>
        </w:rPr>
        <w:t>Vitamin A công thức phân tử C</w:t>
      </w:r>
      <w:r w:rsidR="00CD77A4" w:rsidRPr="00BA140C">
        <w:rPr>
          <w:color w:val="000000" w:themeColor="text1"/>
          <w:vertAlign w:val="subscript"/>
        </w:rPr>
        <w:t>20</w:t>
      </w:r>
      <w:r w:rsidR="00CD77A4" w:rsidRPr="00BA140C">
        <w:rPr>
          <w:color w:val="000000" w:themeColor="text1"/>
        </w:rPr>
        <w:t>H</w:t>
      </w:r>
      <w:r w:rsidR="00CD77A4" w:rsidRPr="00BA140C">
        <w:rPr>
          <w:color w:val="000000" w:themeColor="text1"/>
          <w:vertAlign w:val="subscript"/>
        </w:rPr>
        <w:t>30</w:t>
      </w:r>
      <w:r w:rsidR="00CD77A4" w:rsidRPr="00BA140C">
        <w:rPr>
          <w:color w:val="000000" w:themeColor="text1"/>
        </w:rPr>
        <w:t>O, có chứa 1 vòng 6 cạnh và không có chứa liên kết ba. Số liên kết đôi trong phân tử vitamin A là</w:t>
      </w:r>
      <w:r w:rsidR="00383827"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7.</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B.</w:t>
      </w:r>
      <w:r w:rsidR="00293485" w:rsidRPr="00BA140C">
        <w:rPr>
          <w:color w:val="000000" w:themeColor="text1"/>
        </w:rPr>
        <w:t xml:space="preserve"> 6.</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C.</w:t>
      </w:r>
      <w:r w:rsidRPr="00BA140C">
        <w:rPr>
          <w:color w:val="000000" w:themeColor="text1"/>
        </w:rPr>
        <w:t xml:space="preserve"> 5.</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4.</w:t>
      </w:r>
    </w:p>
    <w:p w:rsidR="000F3D9F" w:rsidRPr="00BA140C" w:rsidRDefault="000F3D9F" w:rsidP="0030779E">
      <w:pPr>
        <w:spacing w:line="360" w:lineRule="auto"/>
        <w:jc w:val="both"/>
        <w:rPr>
          <w:b/>
          <w:color w:val="000000" w:themeColor="text1"/>
        </w:rPr>
      </w:pPr>
    </w:p>
    <w:p w:rsidR="00CD77A4" w:rsidRPr="00BA140C" w:rsidRDefault="00813447" w:rsidP="0030779E">
      <w:pPr>
        <w:spacing w:line="360" w:lineRule="auto"/>
        <w:jc w:val="both"/>
        <w:rPr>
          <w:color w:val="000000" w:themeColor="text1"/>
        </w:rPr>
      </w:pPr>
      <w:r w:rsidRPr="0081325C">
        <w:rPr>
          <w:b/>
          <w:color w:val="0000FF"/>
        </w:rPr>
        <w:t xml:space="preserve">Câu </w:t>
      </w:r>
      <w:r w:rsidR="00A167B3" w:rsidRPr="0081325C">
        <w:rPr>
          <w:b/>
          <w:color w:val="0000FF"/>
        </w:rPr>
        <w:t>48</w:t>
      </w:r>
      <w:r w:rsidRPr="0081325C">
        <w:rPr>
          <w:b/>
          <w:color w:val="0000FF"/>
        </w:rPr>
        <w:t>:</w:t>
      </w:r>
      <w:r w:rsidRPr="00BA140C">
        <w:rPr>
          <w:color w:val="000000" w:themeColor="text1"/>
        </w:rPr>
        <w:t xml:space="preserve"> </w:t>
      </w:r>
      <w:r w:rsidR="00CD77A4" w:rsidRPr="00BA140C">
        <w:rPr>
          <w:color w:val="000000" w:themeColor="text1"/>
        </w:rPr>
        <w:t>Licopen, công thức phân tử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56</w:t>
      </w:r>
      <w:r w:rsidR="00CD77A4" w:rsidRPr="00BA140C">
        <w:rPr>
          <w:color w:val="000000" w:themeColor="text1"/>
        </w:rPr>
        <w:t xml:space="preserve"> là chất màu đỏ trong quả cà chua, chỉ chứa liên kết đôi và liên kết đơn trong phân tử. Hiđro hóa hoàn toàn licopen được hiđrocacbon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82</w:t>
      </w:r>
      <w:r w:rsidR="00CD77A4" w:rsidRPr="00BA140C">
        <w:rPr>
          <w:color w:val="000000" w:themeColor="text1"/>
        </w:rPr>
        <w:t>. Vậy licopen có</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1 vòng</w:t>
      </w:r>
      <w:r w:rsidR="00F41352" w:rsidRPr="00BA140C">
        <w:rPr>
          <w:color w:val="000000" w:themeColor="text1"/>
        </w:rPr>
        <w:t xml:space="preserve"> ; 12 nối đôi.</w:t>
      </w:r>
      <w:r w:rsidR="00F41352" w:rsidRPr="00BA140C">
        <w:rPr>
          <w:color w:val="000000" w:themeColor="text1"/>
        </w:rPr>
        <w:tab/>
      </w:r>
      <w:r w:rsidR="00F41352" w:rsidRPr="00BA140C">
        <w:rPr>
          <w:color w:val="000000" w:themeColor="text1"/>
        </w:rPr>
        <w:tab/>
      </w:r>
      <w:r w:rsidR="00F41352" w:rsidRPr="00BA140C">
        <w:rPr>
          <w:color w:val="000000" w:themeColor="text1"/>
        </w:rPr>
        <w:tab/>
      </w:r>
      <w:r w:rsidRPr="0081325C">
        <w:rPr>
          <w:b/>
          <w:color w:val="0000FF"/>
        </w:rPr>
        <w:t>B.</w:t>
      </w:r>
      <w:r w:rsidRPr="00BA140C">
        <w:rPr>
          <w:color w:val="000000" w:themeColor="text1"/>
        </w:rPr>
        <w:t xml:space="preserve"> 1 vòng</w:t>
      </w:r>
      <w:r w:rsidR="00F41352" w:rsidRPr="00BA140C">
        <w:rPr>
          <w:color w:val="000000" w:themeColor="text1"/>
        </w:rPr>
        <w:t xml:space="preserve"> </w:t>
      </w:r>
      <w:r w:rsidRPr="00BA140C">
        <w:rPr>
          <w:color w:val="000000" w:themeColor="text1"/>
        </w:rPr>
        <w:t xml:space="preserve">; 5 nối đôi.  </w:t>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00293485" w:rsidRPr="00BA140C">
        <w:rPr>
          <w:color w:val="000000" w:themeColor="text1"/>
        </w:rPr>
        <w:t xml:space="preserve"> 4 vòng</w:t>
      </w:r>
      <w:r w:rsidR="00F41352" w:rsidRPr="00BA140C">
        <w:rPr>
          <w:color w:val="000000" w:themeColor="text1"/>
        </w:rPr>
        <w:t xml:space="preserve"> </w:t>
      </w:r>
      <w:r w:rsidR="00293485" w:rsidRPr="00BA140C">
        <w:rPr>
          <w:color w:val="000000" w:themeColor="text1"/>
        </w:rPr>
        <w:t xml:space="preserve">; 5 nối đôi.   </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mạch hở</w:t>
      </w:r>
      <w:r w:rsidR="00F41352" w:rsidRPr="00BA140C">
        <w:rPr>
          <w:color w:val="000000" w:themeColor="text1"/>
        </w:rPr>
        <w:t xml:space="preserve"> </w:t>
      </w:r>
      <w:r w:rsidRPr="00BA140C">
        <w:rPr>
          <w:color w:val="000000" w:themeColor="text1"/>
        </w:rPr>
        <w:t>; 13 nối đôi.</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49</w:t>
      </w:r>
      <w:r w:rsidR="00CD77A4" w:rsidRPr="0081325C">
        <w:rPr>
          <w:b/>
          <w:color w:val="0000FF"/>
          <w:lang w:val="pt-BR"/>
        </w:rPr>
        <w:t>:</w:t>
      </w:r>
      <w:r w:rsidR="00CD77A4" w:rsidRPr="00BA140C">
        <w:rPr>
          <w:color w:val="000000" w:themeColor="text1"/>
          <w:lang w:val="pt-BR"/>
        </w:rPr>
        <w:t xml:space="preserve"> Metol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20</w:t>
      </w:r>
      <w:r w:rsidR="00CD77A4" w:rsidRPr="00BA140C">
        <w:rPr>
          <w:color w:val="000000" w:themeColor="text1"/>
          <w:lang w:val="pt-BR"/>
        </w:rPr>
        <w:t>O và menton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18</w:t>
      </w:r>
      <w:r w:rsidR="00CD77A4" w:rsidRPr="00BA140C">
        <w:rPr>
          <w:color w:val="000000" w:themeColor="text1"/>
          <w:lang w:val="pt-BR"/>
        </w:rPr>
        <w:t>O chúng đều có trong tinh dầu bạc hà. Biết phân tử metol không có nối đôi, còn phân tử menton có 1 nối đôi. Vậy kết luận nào sau đây là đúng ?</w:t>
      </w:r>
    </w:p>
    <w:p w:rsidR="00CD77A4" w:rsidRPr="00BA140C" w:rsidRDefault="00CD77A4" w:rsidP="0030779E">
      <w:pPr>
        <w:spacing w:line="360" w:lineRule="auto"/>
        <w:ind w:firstLine="720"/>
        <w:jc w:val="both"/>
        <w:rPr>
          <w:b/>
          <w:color w:val="000000" w:themeColor="text1"/>
          <w:lang w:val="pt-BR"/>
        </w:rPr>
      </w:pPr>
      <w:r w:rsidRPr="0081325C">
        <w:rPr>
          <w:b/>
          <w:color w:val="0000FF"/>
          <w:lang w:val="pt-BR"/>
        </w:rPr>
        <w:t>A.</w:t>
      </w:r>
      <w:r w:rsidRPr="00BA140C">
        <w:rPr>
          <w:color w:val="000000" w:themeColor="text1"/>
          <w:lang w:val="pt-BR"/>
        </w:rPr>
        <w:t xml:space="preserve"> Metol và menton đều có cấu tạo vòng.            </w:t>
      </w:r>
      <w:r w:rsidRPr="00BA140C">
        <w:rPr>
          <w:b/>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Metol có cấu tạo vòng, menton có cấu tạo mạch h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Metol và menton đều có cấu tạo mạch hở.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Metol có cấu tạo mạch hở, menton có cấu tạo vòng.</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0</w:t>
      </w:r>
      <w:r w:rsidR="00CD77A4" w:rsidRPr="0081325C">
        <w:rPr>
          <w:b/>
          <w:color w:val="0000FF"/>
          <w:lang w:val="pt-BR"/>
        </w:rPr>
        <w:t>:</w:t>
      </w:r>
      <w:r w:rsidR="00CD77A4" w:rsidRPr="00BA140C">
        <w:rPr>
          <w:color w:val="000000" w:themeColor="text1"/>
          <w:lang w:val="pt-BR"/>
        </w:rPr>
        <w:t xml:space="preserve"> Trong hợp chất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 xml:space="preserve"> thì y luôn luôn chẵn và y </w:t>
      </w:r>
      <w:r w:rsidR="00CD77A4" w:rsidRPr="00BA140C">
        <w:rPr>
          <w:color w:val="000000" w:themeColor="text1"/>
        </w:rPr>
        <w:sym w:font="Symbol" w:char="00A3"/>
      </w:r>
      <w:r w:rsidR="00CD77A4" w:rsidRPr="00BA140C">
        <w:rPr>
          <w:color w:val="000000" w:themeColor="text1"/>
          <w:lang w:val="pt-BR"/>
        </w:rPr>
        <w:t xml:space="preserve"> 2x+2 là do</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a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 xml:space="preserve">0 (a là tổng số liên kết </w:t>
      </w:r>
      <w:r w:rsidRPr="00BA140C">
        <w:rPr>
          <w:color w:val="000000" w:themeColor="text1"/>
        </w:rPr>
        <w:sym w:font="Symbol" w:char="0070"/>
      </w:r>
      <w:r w:rsidRPr="00BA140C">
        <w:rPr>
          <w:color w:val="000000" w:themeColor="text1"/>
          <w:lang w:val="pt-BR"/>
        </w:rPr>
        <w:t xml:space="preserve"> và vòng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z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0 (mỗi nguyên tử oxi tạo được 2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mỗi nguyên tử cacbon chỉ tạo được 4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D.</w:t>
      </w:r>
      <w:r w:rsidRPr="00BA140C">
        <w:rPr>
          <w:color w:val="000000" w:themeColor="text1"/>
          <w:lang w:val="pt-BR"/>
        </w:rPr>
        <w:t xml:space="preserve"> cacbon và oxi đều có hóa trị là những số chẵn</w:t>
      </w:r>
      <w:r w:rsidR="007E2DEA" w:rsidRPr="00BA140C">
        <w:rPr>
          <w:color w:val="000000" w:themeColor="text1"/>
          <w:lang w:val="pt-BR"/>
        </w:rPr>
        <w:t xml:space="preserve"> và a </w:t>
      </w:r>
      <w:r w:rsidR="007E2DEA" w:rsidRPr="00BA140C">
        <w:rPr>
          <w:color w:val="000000" w:themeColor="text1"/>
        </w:rPr>
        <w:sym w:font="Symbol" w:char="00B3"/>
      </w:r>
      <w:r w:rsidR="007E2DEA" w:rsidRPr="00BA140C">
        <w:rPr>
          <w:color w:val="000000" w:themeColor="text1"/>
          <w:lang w:val="pt-BR"/>
        </w:rPr>
        <w:t xml:space="preserve"> 0</w:t>
      </w:r>
      <w:r w:rsidRPr="00BA140C">
        <w:rPr>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ứng với công thức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Cl là</w:t>
      </w:r>
      <w:r w:rsidR="0038382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2</w:t>
      </w:r>
      <w:r w:rsidR="00CD77A4" w:rsidRPr="0081325C">
        <w:rPr>
          <w:b/>
          <w:color w:val="0000FF"/>
          <w:lang w:val="pt-BR"/>
        </w:rPr>
        <w: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ứng với công thức C</w:t>
      </w:r>
      <w:r w:rsidR="00CD77A4" w:rsidRPr="00BA140C">
        <w:rPr>
          <w:color w:val="000000" w:themeColor="text1"/>
          <w:vertAlign w:val="subscript"/>
          <w:lang w:val="pt-BR"/>
        </w:rPr>
        <w:t>5</w:t>
      </w:r>
      <w:r w:rsidR="00CD77A4" w:rsidRPr="00BA140C">
        <w:rPr>
          <w:color w:val="000000" w:themeColor="text1"/>
          <w:lang w:val="pt-BR"/>
        </w:rPr>
        <w:t>H</w:t>
      </w:r>
      <w:r w:rsidR="00CD77A4" w:rsidRPr="00BA140C">
        <w:rPr>
          <w:color w:val="000000" w:themeColor="text1"/>
          <w:vertAlign w:val="subscript"/>
          <w:lang w:val="pt-BR"/>
        </w:rPr>
        <w:t>12</w:t>
      </w:r>
      <w:r w:rsidR="00CD77A4" w:rsidRPr="00BA140C">
        <w:rPr>
          <w:color w:val="000000" w:themeColor="text1"/>
          <w:lang w:val="pt-BR"/>
        </w:rPr>
        <w:t>O</w:t>
      </w:r>
      <w:r w:rsidR="00CD77A4" w:rsidRPr="00BA140C">
        <w:rPr>
          <w:color w:val="000000" w:themeColor="text1"/>
          <w:vertAlign w:val="subscript"/>
          <w:lang w:val="pt-BR"/>
        </w:rPr>
        <w:t>2</w:t>
      </w:r>
      <w:r w:rsidR="00CD77A4" w:rsidRPr="00BA140C">
        <w:rPr>
          <w:color w:val="000000" w:themeColor="text1"/>
          <w:lang w:val="pt-BR"/>
        </w:rPr>
        <w:t xml:space="preserve">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0.</w:t>
      </w:r>
      <w:r w:rsidRPr="00BA140C">
        <w:rPr>
          <w:b/>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B.</w:t>
      </w:r>
      <w:r w:rsidR="00B54230" w:rsidRPr="00BA140C">
        <w:rPr>
          <w:color w:val="000000" w:themeColor="text1"/>
          <w:lang w:val="pt-BR"/>
        </w:rPr>
        <w:t xml:space="preserve"> 1.</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C.</w:t>
      </w:r>
      <w:r w:rsidR="00B54230" w:rsidRPr="00BA140C">
        <w:rPr>
          <w:color w:val="000000" w:themeColor="text1"/>
          <w:lang w:val="pt-BR"/>
        </w:rPr>
        <w:t xml:space="preserve"> 2.</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3.</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clo mạch hở có chứa một liên kết ba trong phân tử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brom không no mạch hở chứa a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là</w:t>
      </w:r>
      <w:r w:rsidR="00383827" w:rsidRPr="00BA140C">
        <w:rPr>
          <w:rFonts w:ascii="Times New Roman" w:hAnsi="Times New Roman"/>
          <w:color w:val="000000" w:themeColor="text1"/>
          <w:lang w:val="pt-BR"/>
        </w:rPr>
        <w:t xml:space="preserve"> :</w:t>
      </w:r>
    </w:p>
    <w:p w:rsidR="00B54230"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hữu cơ có công thức tổng quát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2</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huộc loại</w:t>
      </w:r>
    </w:p>
    <w:p w:rsidR="00CD77A4" w:rsidRPr="00BA140C" w:rsidRDefault="00CD77A4" w:rsidP="0030779E">
      <w:pPr>
        <w:pStyle w:val="BodyText"/>
        <w:spacing w:after="0" w:line="360" w:lineRule="auto"/>
        <w:ind w:firstLine="720"/>
        <w:jc w:val="both"/>
        <w:rPr>
          <w:rFonts w:ascii="Times New Roman" w:hAnsi="Times New Roman"/>
          <w:color w:val="000000" w:themeColor="text1"/>
        </w:rPr>
      </w:pPr>
      <w:r w:rsidRPr="0081325C">
        <w:rPr>
          <w:rFonts w:ascii="Times New Roman" w:hAnsi="Times New Roman"/>
          <w:b/>
          <w:color w:val="0000FF"/>
          <w:lang w:val="pt-BR"/>
        </w:rPr>
        <w:t>A.</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ancol hoặc ete no, mạch hở, hai chức.</w:t>
      </w:r>
      <w:r w:rsidRPr="00BA140C">
        <w:rPr>
          <w:rFonts w:ascii="Times New Roman" w:hAnsi="Times New Roman"/>
          <w:color w:val="000000" w:themeColor="text1"/>
          <w:lang w:val="pt-BR"/>
        </w:rPr>
        <w:tab/>
      </w:r>
      <w:r w:rsidRPr="0081325C">
        <w:rPr>
          <w:rFonts w:ascii="Times New Roman" w:hAnsi="Times New Roman"/>
          <w:b/>
          <w:color w:val="0000FF"/>
        </w:rPr>
        <w:t>B.</w:t>
      </w:r>
      <w:r w:rsidRPr="00BA140C">
        <w:rPr>
          <w:rFonts w:ascii="Times New Roman" w:hAnsi="Times New Roman"/>
          <w:color w:val="000000" w:themeColor="text1"/>
        </w:rPr>
        <w:t xml:space="preserve"> anđehit hoặc xeton no, mạch hở, hai chức.</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C.</w:t>
      </w:r>
      <w:r w:rsidRPr="00BA140C">
        <w:rPr>
          <w:rFonts w:ascii="Times New Roman" w:hAnsi="Times New Roman"/>
          <w:color w:val="000000" w:themeColor="text1"/>
        </w:rPr>
        <w:t xml:space="preserve"> axit hoặc este no, đơn chức, mạch hở.</w:t>
      </w:r>
      <w:r w:rsidRPr="00BA140C">
        <w:rPr>
          <w:rFonts w:ascii="Times New Roman" w:hAnsi="Times New Roman"/>
          <w:color w:val="000000" w:themeColor="text1"/>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hiđroxicacbonyl no, mạch hở.</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col no</w:t>
      </w:r>
      <w:r w:rsidR="00924983"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ó công thức tổng quát chính xác nhất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R(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1</w:t>
      </w:r>
      <w:r w:rsidRPr="00BA140C">
        <w:rPr>
          <w:rFonts w:ascii="Times New Roman" w:hAnsi="Times New Roman"/>
          <w:color w:val="000000" w:themeColor="text1"/>
          <w:lang w:val="pt-BR"/>
        </w:rPr>
        <w:t>OH.</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m</w:t>
      </w:r>
      <w:r w:rsidRPr="00BA140C">
        <w:rPr>
          <w:rFonts w:ascii="Times New Roman" w:hAnsi="Times New Roman"/>
          <w:color w:val="000000" w:themeColor="text1"/>
          <w:lang w:val="pt-BR"/>
        </w:rPr>
        <w:t>(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7</w:t>
      </w:r>
      <w:r w:rsidR="00CD77A4" w:rsidRPr="0081325C">
        <w:rPr>
          <w:b/>
          <w:color w:val="0000FF"/>
          <w:lang w:val="pt-BR"/>
        </w:rPr>
        <w:t>:</w:t>
      </w:r>
      <w:r w:rsidR="00CD77A4" w:rsidRPr="00BA140C">
        <w:rPr>
          <w:color w:val="000000" w:themeColor="text1"/>
          <w:lang w:val="pt-BR"/>
        </w:rPr>
        <w:t xml:space="preserve"> Công thức tổng quát của anđehit đơn chức</w:t>
      </w:r>
      <w:r w:rsidR="00924983" w:rsidRPr="00BA140C">
        <w:rPr>
          <w:color w:val="000000" w:themeColor="text1"/>
          <w:lang w:val="pt-BR"/>
        </w:rPr>
        <w:t>,</w:t>
      </w:r>
      <w:r w:rsidR="00CD77A4" w:rsidRPr="00BA140C">
        <w:rPr>
          <w:color w:val="000000" w:themeColor="text1"/>
          <w:lang w:val="pt-BR"/>
        </w:rPr>
        <w:t xml:space="preserve"> mạch hở có 1 liên kết đôi C=C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00B54230" w:rsidRPr="00BA140C">
        <w:rPr>
          <w:color w:val="000000" w:themeColor="text1"/>
          <w:lang w:val="pt-BR"/>
        </w:rPr>
        <w:t>CHO.</w:t>
      </w:r>
      <w:r w:rsidR="00B54230"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w:t>
      </w:r>
      <w:r w:rsidRPr="00BA140C">
        <w:rPr>
          <w:color w:val="000000" w:themeColor="text1"/>
          <w:lang w:val="pt-BR"/>
        </w:rPr>
        <w:t>CH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Pr="00BA140C">
        <w:rPr>
          <w:color w:val="000000" w:themeColor="text1"/>
          <w:lang w:val="pt-BR"/>
        </w:rPr>
        <w:t>CHO.</w:t>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3</w:t>
      </w:r>
      <w:r w:rsidRPr="00BA140C">
        <w:rPr>
          <w:color w:val="000000" w:themeColor="text1"/>
          <w:lang w:val="pt-BR"/>
        </w:rPr>
        <w:t>CH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8</w:t>
      </w:r>
      <w:r w:rsidR="00CD77A4" w:rsidRPr="0081325C">
        <w:rPr>
          <w:b/>
          <w:color w:val="0000FF"/>
          <w:lang w:val="pt-BR"/>
        </w:rPr>
        <w:t>:</w:t>
      </w:r>
      <w:r w:rsidR="00CD77A4" w:rsidRPr="00BA140C">
        <w:rPr>
          <w:color w:val="000000" w:themeColor="text1"/>
          <w:lang w:val="pt-BR"/>
        </w:rPr>
        <w:t xml:space="preserve"> Anđehit mạch hở có công thức tổng quát C</w:t>
      </w:r>
      <w:r w:rsidR="00CD77A4" w:rsidRPr="00BA140C">
        <w:rPr>
          <w:color w:val="000000" w:themeColor="text1"/>
          <w:vertAlign w:val="subscript"/>
          <w:lang w:val="pt-BR"/>
        </w:rPr>
        <w:t>n</w:t>
      </w:r>
      <w:r w:rsidR="00CD77A4" w:rsidRPr="00BA140C">
        <w:rPr>
          <w:color w:val="000000" w:themeColor="text1"/>
          <w:lang w:val="pt-BR"/>
        </w:rPr>
        <w:t>H</w:t>
      </w:r>
      <w:r w:rsidR="00CD77A4" w:rsidRPr="00BA140C">
        <w:rPr>
          <w:color w:val="000000" w:themeColor="text1"/>
          <w:vertAlign w:val="subscript"/>
          <w:lang w:val="pt-BR"/>
        </w:rPr>
        <w:t>2n-2</w:t>
      </w:r>
      <w:r w:rsidR="00CD77A4" w:rsidRPr="00BA140C">
        <w:rPr>
          <w:color w:val="000000" w:themeColor="text1"/>
          <w:lang w:val="pt-BR"/>
        </w:rPr>
        <w:t>O thuộc loại</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no.</w:t>
      </w:r>
      <w:r w:rsidRPr="00BA140C">
        <w:rPr>
          <w:color w:val="000000" w:themeColor="text1"/>
        </w:rPr>
        <w:tab/>
      </w:r>
      <w:r w:rsidRPr="00BA140C">
        <w:rPr>
          <w:color w:val="000000" w:themeColor="text1"/>
        </w:rPr>
        <w:tab/>
      </w:r>
      <w:r w:rsidRPr="00BA140C">
        <w:rPr>
          <w:color w:val="000000" w:themeColor="text1"/>
        </w:rPr>
        <w:tab/>
      </w:r>
    </w:p>
    <w:p w:rsidR="00B54230" w:rsidRPr="00BA140C" w:rsidRDefault="00CD77A4" w:rsidP="0030779E">
      <w:pPr>
        <w:spacing w:line="360" w:lineRule="auto"/>
        <w:ind w:left="567" w:firstLine="153"/>
        <w:jc w:val="both"/>
        <w:rPr>
          <w:color w:val="000000" w:themeColor="text1"/>
        </w:rPr>
      </w:pPr>
      <w:r w:rsidRPr="0081325C">
        <w:rPr>
          <w:b/>
          <w:color w:val="0000FF"/>
        </w:rPr>
        <w:t>B.</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một liên kết đôi trong gốc hiđrocacbon.</w:t>
      </w:r>
    </w:p>
    <w:p w:rsidR="00CD77A4" w:rsidRPr="00BA140C" w:rsidRDefault="00CD77A4" w:rsidP="0030779E">
      <w:pPr>
        <w:spacing w:line="360" w:lineRule="auto"/>
        <w:ind w:left="567" w:firstLine="153"/>
        <w:jc w:val="both"/>
        <w:rPr>
          <w:color w:val="000000" w:themeColor="text1"/>
        </w:rPr>
      </w:pPr>
      <w:r w:rsidRPr="0081325C">
        <w:rPr>
          <w:b/>
          <w:color w:val="0000FF"/>
        </w:rPr>
        <w:t>C.</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hai liên kết </w:t>
      </w:r>
      <w:r w:rsidRPr="00BA140C">
        <w:rPr>
          <w:color w:val="000000" w:themeColor="text1"/>
        </w:rPr>
        <w:sym w:font="Symbol" w:char="0070"/>
      </w:r>
      <w:r w:rsidRPr="00BA140C">
        <w:rPr>
          <w:color w:val="000000" w:themeColor="text1"/>
        </w:rPr>
        <w:t xml:space="preserve"> trong gốc hiđrocacbon.</w:t>
      </w:r>
    </w:p>
    <w:p w:rsidR="00CD77A4" w:rsidRPr="00BA140C" w:rsidRDefault="00CD77A4" w:rsidP="0030779E">
      <w:pPr>
        <w:pStyle w:val="Heading6"/>
        <w:spacing w:line="360" w:lineRule="auto"/>
        <w:ind w:firstLine="720"/>
        <w:jc w:val="both"/>
        <w:rPr>
          <w:b w:val="0"/>
          <w:color w:val="000000" w:themeColor="text1"/>
          <w:sz w:val="24"/>
        </w:rPr>
      </w:pPr>
      <w:r w:rsidRPr="0081325C">
        <w:rPr>
          <w:color w:val="0000FF"/>
          <w:sz w:val="24"/>
        </w:rPr>
        <w:t>D.</w:t>
      </w:r>
      <w:r w:rsidRPr="00BA140C">
        <w:rPr>
          <w:b w:val="0"/>
          <w:color w:val="000000" w:themeColor="text1"/>
          <w:sz w:val="24"/>
        </w:rPr>
        <w:t xml:space="preserve"> anđehit đơn chức</w:t>
      </w:r>
      <w:r w:rsidR="00A57F67" w:rsidRPr="00BA140C">
        <w:rPr>
          <w:b w:val="0"/>
          <w:color w:val="000000" w:themeColor="text1"/>
          <w:sz w:val="24"/>
        </w:rPr>
        <w:t>,</w:t>
      </w:r>
      <w:r w:rsidRPr="00BA140C">
        <w:rPr>
          <w:b w:val="0"/>
          <w:color w:val="000000" w:themeColor="text1"/>
          <w:sz w:val="24"/>
        </w:rPr>
        <w:t xml:space="preserve"> chứa ba liên kết </w:t>
      </w:r>
      <w:r w:rsidRPr="00BA140C">
        <w:rPr>
          <w:b w:val="0"/>
          <w:color w:val="000000" w:themeColor="text1"/>
          <w:sz w:val="24"/>
        </w:rPr>
        <w:sym w:font="Symbol" w:char="0070"/>
      </w:r>
      <w:r w:rsidRPr="00BA140C">
        <w:rPr>
          <w:b w:val="0"/>
          <w:color w:val="000000" w:themeColor="text1"/>
          <w:sz w:val="24"/>
        </w:rPr>
        <w:t xml:space="preserve"> trong gốc hiđrocacbon.</w:t>
      </w:r>
    </w:p>
    <w:p w:rsidR="00CD77A4" w:rsidRPr="00BA140C" w:rsidRDefault="00D314B4" w:rsidP="0030779E">
      <w:pPr>
        <w:pStyle w:val="BodyText2"/>
        <w:spacing w:line="360" w:lineRule="auto"/>
        <w:rPr>
          <w:rFonts w:ascii="Times New Roman" w:hAnsi="Times New Roman"/>
          <w:b/>
          <w:bCs/>
          <w:iCs/>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59</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ông thức tổng quát của ancol đơn chức</w:t>
      </w:r>
      <w:r w:rsidR="00A57F67" w:rsidRPr="00BA140C">
        <w:rPr>
          <w:rFonts w:ascii="Times New Roman" w:hAnsi="Times New Roman"/>
          <w:color w:val="000000" w:themeColor="text1"/>
        </w:rPr>
        <w:t>, mạch hở có hai liên kết</w:t>
      </w:r>
      <w:r w:rsidR="00CD77A4" w:rsidRPr="00BA140C">
        <w:rPr>
          <w:rFonts w:ascii="Times New Roman" w:hAnsi="Times New Roman"/>
          <w:color w:val="000000" w:themeColor="text1"/>
        </w:rPr>
        <w:t xml:space="preserve"> đôi trong gốc hiđrocacbon là</w:t>
      </w:r>
      <w:r w:rsidR="008149B7"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đeh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phân tử tổng quát của axit hai chức</w:t>
      </w:r>
      <w:r w:rsidR="00A57F67"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hứa một liên kết đôi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x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trong phân tử axit benzoic </w:t>
      </w:r>
      <w:r w:rsidR="00A57F67" w:rsidRPr="00BA140C">
        <w:rPr>
          <w:rFonts w:ascii="Times New Roman" w:hAnsi="Times New Roman"/>
          <w:color w:val="000000" w:themeColor="text1"/>
          <w:lang w:val="pt-BR"/>
        </w:rPr>
        <w:t>(C</w:t>
      </w:r>
      <w:r w:rsidR="00A57F67" w:rsidRPr="00BA140C">
        <w:rPr>
          <w:rFonts w:ascii="Times New Roman" w:hAnsi="Times New Roman"/>
          <w:color w:val="000000" w:themeColor="text1"/>
          <w:vertAlign w:val="subscript"/>
          <w:lang w:val="pt-BR"/>
        </w:rPr>
        <w:t>6</w:t>
      </w:r>
      <w:r w:rsidR="00A57F67" w:rsidRPr="00BA140C">
        <w:rPr>
          <w:rFonts w:ascii="Times New Roman" w:hAnsi="Times New Roman"/>
          <w:color w:val="000000" w:themeColor="text1"/>
          <w:lang w:val="pt-BR"/>
        </w:rPr>
        <w:t>H</w:t>
      </w:r>
      <w:r w:rsidR="00A57F67" w:rsidRPr="00BA140C">
        <w:rPr>
          <w:rFonts w:ascii="Times New Roman" w:hAnsi="Times New Roman"/>
          <w:color w:val="000000" w:themeColor="text1"/>
          <w:vertAlign w:val="subscript"/>
          <w:lang w:val="pt-BR"/>
        </w:rPr>
        <w:t>5</w:t>
      </w:r>
      <w:r w:rsidR="00A57F67" w:rsidRPr="00BA140C">
        <w:rPr>
          <w:rFonts w:ascii="Times New Roman" w:hAnsi="Times New Roman"/>
          <w:color w:val="000000" w:themeColor="text1"/>
          <w:lang w:val="pt-BR"/>
        </w:rPr>
        <w:t xml:space="preserve">COOH) </w:t>
      </w:r>
      <w:r w:rsidR="00CD77A4" w:rsidRPr="00BA140C">
        <w:rPr>
          <w:rFonts w:ascii="Times New Roman" w:hAnsi="Times New Roman"/>
          <w:color w:val="000000" w:themeColor="text1"/>
          <w:lang w:val="pt-BR"/>
        </w:rPr>
        <w:t>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4</w:t>
      </w:r>
      <w:r w:rsidR="008149B7" w:rsidRPr="00BA140C">
        <w:rPr>
          <w:rFonts w:ascii="Times New Roman" w:hAnsi="Times New Roman"/>
          <w:color w:val="000000" w:themeColor="text1"/>
          <w:vertAlign w:val="subscript"/>
          <w:lang w:val="pt-BR"/>
        </w:rPr>
        <w:t xml:space="preserve"> </w:t>
      </w:r>
      <w:r w:rsidR="008149B7" w:rsidRPr="00BA140C">
        <w:rPr>
          <w:rFonts w:ascii="Times New Roman" w:hAnsi="Times New Roman"/>
          <w:color w:val="000000" w:themeColor="text1"/>
          <w:lang w:val="pt-BR"/>
        </w:rPr>
        <w:t xml:space="preserve">là :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lastRenderedPageBreak/>
        <w:t xml:space="preserve">Câu </w:t>
      </w:r>
      <w:r w:rsidR="00A167B3" w:rsidRPr="0081325C">
        <w:rPr>
          <w:rFonts w:ascii="Times New Roman" w:hAnsi="Times New Roman"/>
          <w:b/>
          <w:bCs/>
          <w:iCs/>
          <w:color w:val="0000FF"/>
          <w:lang w:val="pt-BR"/>
        </w:rPr>
        <w:t>6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ấu tạo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7</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8</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8</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2</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9</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w:t>
      </w:r>
      <w:r w:rsidR="00625C02" w:rsidRPr="00BA140C">
        <w:rPr>
          <w:rFonts w:ascii="Times New Roman" w:hAnsi="Times New Roman"/>
          <w:color w:val="000000" w:themeColor="text1"/>
          <w:lang w:val="pt-BR"/>
        </w:rPr>
        <w:t xml:space="preserve">chỉ </w:t>
      </w:r>
      <w:r w:rsidR="00CD77A4" w:rsidRPr="00BA140C">
        <w:rPr>
          <w:rFonts w:ascii="Times New Roman" w:hAnsi="Times New Roman"/>
          <w:color w:val="000000" w:themeColor="text1"/>
          <w:lang w:val="pt-BR"/>
        </w:rPr>
        <w:t>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DA456C"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Br</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Cl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b/>
          <w:bCs/>
          <w:iCs/>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O có số đồng phân ancol và tổng số đồng phâ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 và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 và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8 và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 và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ác dụng được với NaHCO</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1</w:t>
      </w:r>
      <w:r w:rsidR="00CD77A4" w:rsidRPr="00BA140C">
        <w:rPr>
          <w:rFonts w:ascii="Times New Roman" w:hAnsi="Times New Roman"/>
          <w:color w:val="000000" w:themeColor="text1"/>
          <w:lang w:val="pt-BR"/>
        </w:rPr>
        <w:t>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98292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6</w:t>
      </w:r>
      <w:r w:rsidR="00982924" w:rsidRPr="0081325C">
        <w:rPr>
          <w:b/>
          <w:color w:val="0000FF"/>
          <w:lang w:val="pt-BR"/>
        </w:rPr>
        <w:t>:</w:t>
      </w:r>
      <w:r w:rsidR="00982924" w:rsidRPr="00BA140C">
        <w:rPr>
          <w:color w:val="000000" w:themeColor="text1"/>
          <w:lang w:val="pt-BR"/>
        </w:rPr>
        <w:t xml:space="preserve"> Đặc điểm chung của các cacbocation và cacbanion là :</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kém bền và có khả năng phản ứng rất kém.</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húng đều rất bền vững và có khả năng phản ứng cao.</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ó thể dễ dàng tách được ra khỏi hỗn hợp phản ứng.</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kém bền và có khả năng phản ứng cao.</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7</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CH</w:t>
      </w:r>
      <w:r w:rsidRPr="00BA140C">
        <w:rPr>
          <w:color w:val="000000" w:themeColor="text1"/>
          <w:vertAlign w:val="subscript"/>
          <w:lang w:val="pt-BR"/>
        </w:rPr>
        <w:t>3</w:t>
      </w:r>
      <w:r w:rsidRPr="00BA140C">
        <w:rPr>
          <w:color w:val="000000" w:themeColor="text1"/>
          <w:lang w:val="pt-BR"/>
        </w:rPr>
        <w:t xml:space="preserve">COOH + CH </w:t>
      </w:r>
      <w:r w:rsidRPr="00BA140C">
        <w:rPr>
          <w:color w:val="000000" w:themeColor="text1"/>
          <w:lang w:val="nl-NL"/>
        </w:rPr>
        <w:sym w:font="Symbol" w:char="F0BA"/>
      </w:r>
      <w:r w:rsidRPr="00BA140C">
        <w:rPr>
          <w:color w:val="000000" w:themeColor="text1"/>
          <w:lang w:val="pt-BR"/>
        </w:rPr>
        <w:t xml:space="preserve"> C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OOCH = CH</w:t>
      </w:r>
      <w:r w:rsidRPr="00BA140C">
        <w:rPr>
          <w:color w:val="000000" w:themeColor="text1"/>
          <w:vertAlign w:val="subscript"/>
          <w:lang w:val="pt-BR"/>
        </w:rPr>
        <w:t>2</w:t>
      </w:r>
      <w:r w:rsidRPr="00BA140C">
        <w:rPr>
          <w:color w:val="000000" w:themeColor="text1"/>
          <w:lang w:val="pt-BR"/>
        </w:rPr>
        <w:t xml:space="preserve"> </w:t>
      </w:r>
      <w:r w:rsidR="00F74C31" w:rsidRPr="00BA140C">
        <w:rPr>
          <w:color w:val="000000" w:themeColor="text1"/>
          <w:lang w:val="pt-BR"/>
        </w:rPr>
        <w:t>thuộc loại phản ứng nào sau đây</w:t>
      </w:r>
      <w:r w:rsidRPr="00BA140C">
        <w:rPr>
          <w:color w:val="000000" w:themeColor="text1"/>
          <w:lang w:val="pt-BR"/>
        </w:rPr>
        <w:t>?</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8</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2CH</w:t>
      </w:r>
      <w:r w:rsidRPr="00BA140C">
        <w:rPr>
          <w:color w:val="000000" w:themeColor="text1"/>
          <w:vertAlign w:val="subscript"/>
          <w:lang w:val="pt-BR"/>
        </w:rPr>
        <w:t>3</w:t>
      </w:r>
      <w:r w:rsidRPr="00BA140C">
        <w:rPr>
          <w:color w:val="000000" w:themeColor="text1"/>
          <w:lang w:val="pt-BR"/>
        </w:rPr>
        <w:t xml:space="preserve">O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OCH</w:t>
      </w:r>
      <w:r w:rsidRPr="00BA140C">
        <w:rPr>
          <w:color w:val="000000" w:themeColor="text1"/>
          <w:vertAlign w:val="subscript"/>
          <w:lang w:val="pt-BR"/>
        </w:rPr>
        <w:t>3</w:t>
      </w:r>
      <w:r w:rsidRPr="00BA140C">
        <w:rPr>
          <w:color w:val="000000" w:themeColor="text1"/>
          <w:lang w:val="pt-BR"/>
        </w:rPr>
        <w:t xml:space="preserve"> + H</w:t>
      </w:r>
      <w:r w:rsidRPr="00BA140C">
        <w:rPr>
          <w:color w:val="000000" w:themeColor="text1"/>
          <w:vertAlign w:val="subscript"/>
          <w:lang w:val="pt-BR"/>
        </w:rPr>
        <w:t>2</w:t>
      </w:r>
      <w:r w:rsidRPr="00BA140C">
        <w:rPr>
          <w:color w:val="000000" w:themeColor="text1"/>
          <w:lang w:val="pt-BR"/>
        </w:rPr>
        <w:t>O thuộc loại phản ứng nào sau đây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9</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CH </w:t>
      </w:r>
      <w:r w:rsidRPr="00BA140C">
        <w:rPr>
          <w:color w:val="000000" w:themeColor="text1"/>
          <w:lang w:val="nl-NL"/>
        </w:rPr>
        <w:sym w:font="Symbol" w:char="F0BA"/>
      </w:r>
      <w:r w:rsidRPr="00BA140C">
        <w:rPr>
          <w:color w:val="000000" w:themeColor="text1"/>
          <w:lang w:val="pt-BR"/>
        </w:rPr>
        <w:t xml:space="preserve"> CH + 2AgNO</w:t>
      </w:r>
      <w:r w:rsidRPr="00BA140C">
        <w:rPr>
          <w:color w:val="000000" w:themeColor="text1"/>
          <w:vertAlign w:val="subscript"/>
          <w:lang w:val="pt-BR"/>
        </w:rPr>
        <w:t>3</w:t>
      </w:r>
      <w:r w:rsidRPr="00BA140C">
        <w:rPr>
          <w:color w:val="000000" w:themeColor="text1"/>
          <w:lang w:val="pt-BR"/>
        </w:rPr>
        <w:t xml:space="preserve"> + 2NH</w:t>
      </w:r>
      <w:r w:rsidRPr="00BA140C">
        <w:rPr>
          <w:color w:val="000000" w:themeColor="text1"/>
          <w:vertAlign w:val="subscript"/>
          <w:lang w:val="pt-BR"/>
        </w:rPr>
        <w:t>3</w:t>
      </w:r>
      <w:r w:rsidRPr="00BA140C">
        <w:rPr>
          <w:color w:val="000000" w:themeColor="text1"/>
          <w:lang w:val="pt-BR"/>
        </w:rPr>
        <w:t xml:space="preserve"> </w:t>
      </w:r>
      <w:r w:rsidRPr="00BA140C">
        <w:rPr>
          <w:color w:val="000000" w:themeColor="text1"/>
          <w:lang w:val="nl-NL"/>
        </w:rPr>
        <w:sym w:font="Symbol" w:char="F0AE"/>
      </w:r>
      <w:r w:rsidRPr="00BA140C">
        <w:rPr>
          <w:color w:val="000000" w:themeColor="text1"/>
          <w:lang w:val="pt-BR"/>
        </w:rPr>
        <w:t xml:space="preserve"> AgC </w:t>
      </w:r>
      <w:r w:rsidRPr="00BA140C">
        <w:rPr>
          <w:color w:val="000000" w:themeColor="text1"/>
          <w:lang w:val="nl-NL"/>
        </w:rPr>
        <w:sym w:font="Symbol" w:char="F0BA"/>
      </w:r>
      <w:r w:rsidRPr="00BA140C">
        <w:rPr>
          <w:color w:val="000000" w:themeColor="text1"/>
          <w:lang w:val="pt-BR"/>
        </w:rPr>
        <w:t xml:space="preserve"> CAg + 2NH</w:t>
      </w:r>
      <w:r w:rsidRPr="00BA140C">
        <w:rPr>
          <w:color w:val="000000" w:themeColor="text1"/>
          <w:vertAlign w:val="subscript"/>
          <w:lang w:val="pt-BR"/>
        </w:rPr>
        <w:t>4</w:t>
      </w:r>
      <w:r w:rsidRPr="00BA140C">
        <w:rPr>
          <w:color w:val="000000" w:themeColor="text1"/>
          <w:lang w:val="pt-BR"/>
        </w:rPr>
        <w:t>NO</w:t>
      </w:r>
      <w:r w:rsidRPr="00BA140C">
        <w:rPr>
          <w:color w:val="000000" w:themeColor="text1"/>
          <w:vertAlign w:val="subscript"/>
          <w:lang w:val="pt-BR"/>
        </w:rPr>
        <w:t>3</w:t>
      </w:r>
      <w:r w:rsidRPr="00BA140C">
        <w:rPr>
          <w:color w:val="000000" w:themeColor="text1"/>
          <w:lang w:val="pt-BR"/>
        </w:rPr>
        <w:t xml:space="preserve"> 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 </w:t>
      </w:r>
      <w:r w:rsidRPr="00BA140C">
        <w:rPr>
          <w:color w:val="000000" w:themeColor="text1"/>
          <w:position w:val="-58"/>
          <w:lang w:val="nl-NL"/>
        </w:rPr>
        <w:object w:dxaOrig="5600" w:dyaOrig="820">
          <v:shape id="_x0000_i1031" type="#_x0000_t75" style="width:274.5pt;height:40.5pt" o:ole="">
            <v:imagedata r:id="rId22" o:title=""/>
          </v:shape>
          <o:OLEObject Type="Embed" ProgID="Equation.DSMT4" ShapeID="_x0000_i1031" DrawAspect="Content" ObjectID="_1699208016" r:id="rId23"/>
        </w:object>
      </w:r>
      <w:r w:rsidRPr="00BA140C">
        <w:rPr>
          <w:color w:val="000000" w:themeColor="text1"/>
          <w:lang w:val="pt-BR"/>
        </w:rPr>
        <w:t>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1</w:t>
      </w:r>
      <w:r w:rsidR="004F2136" w:rsidRPr="0081325C">
        <w:rPr>
          <w:b/>
          <w:color w:val="0000FF"/>
          <w:lang w:val="pt-BR"/>
        </w:rPr>
        <w:t>:</w:t>
      </w:r>
      <w:r w:rsidR="004F2136" w:rsidRPr="00BA140C">
        <w:rPr>
          <w:color w:val="000000" w:themeColor="text1"/>
          <w:lang w:val="pt-BR"/>
        </w:rPr>
        <w:t xml:space="preserve"> Công thức đơn giản nhất của hiđrocacbon M là C</w:t>
      </w:r>
      <w:r w:rsidR="004F2136" w:rsidRPr="00BA140C">
        <w:rPr>
          <w:color w:val="000000" w:themeColor="text1"/>
          <w:vertAlign w:val="subscript"/>
          <w:lang w:val="pt-BR"/>
        </w:rPr>
        <w:t>n</w:t>
      </w:r>
      <w:r w:rsidR="004F2136" w:rsidRPr="00BA140C">
        <w:rPr>
          <w:color w:val="000000" w:themeColor="text1"/>
          <w:lang w:val="pt-BR"/>
        </w:rPr>
        <w:t>H</w:t>
      </w:r>
      <w:r w:rsidR="004F2136" w:rsidRPr="00BA140C">
        <w:rPr>
          <w:color w:val="000000" w:themeColor="text1"/>
          <w:vertAlign w:val="subscript"/>
          <w:lang w:val="pt-BR"/>
        </w:rPr>
        <w:t>2n+1</w:t>
      </w:r>
      <w:r w:rsidR="004F2136" w:rsidRPr="00BA140C">
        <w:rPr>
          <w:color w:val="000000" w:themeColor="text1"/>
          <w:lang w:val="pt-BR"/>
        </w:rPr>
        <w:t xml:space="preserve">. M thuộc dãy đồng đẳng nào ?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Cs/>
          <w:color w:val="000000" w:themeColor="text1"/>
          <w:lang w:val="pt-BR"/>
        </w:rPr>
        <w:t xml:space="preserve"> ankan</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không đủ dữ kiện để xác định.  </w:t>
      </w:r>
      <w:r w:rsidRPr="00BA140C">
        <w:rPr>
          <w:color w:val="000000" w:themeColor="text1"/>
          <w:lang w:val="pt-BR"/>
        </w:rPr>
        <w:tab/>
        <w:t xml:space="preserve">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ankan hoặc xicloankan.</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xicloankan.  </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2</w:t>
      </w:r>
      <w:r w:rsidR="004F2136" w:rsidRPr="0081325C">
        <w:rPr>
          <w:b/>
          <w:color w:val="0000FF"/>
          <w:lang w:val="pt-BR"/>
        </w:rPr>
        <w:t>:</w:t>
      </w:r>
      <w:r w:rsidR="004F2136" w:rsidRPr="00BA140C">
        <w:rPr>
          <w:color w:val="000000" w:themeColor="text1"/>
          <w:lang w:val="pt-BR"/>
        </w:rPr>
        <w:t xml:space="preserve"> Hợp chất X có CTĐGN là CH</w:t>
      </w:r>
      <w:r w:rsidR="004F2136" w:rsidRPr="00BA140C">
        <w:rPr>
          <w:color w:val="000000" w:themeColor="text1"/>
          <w:vertAlign w:val="subscript"/>
          <w:lang w:val="pt-BR"/>
        </w:rPr>
        <w:t>3</w:t>
      </w:r>
      <w:r w:rsidR="004F2136" w:rsidRPr="00BA140C">
        <w:rPr>
          <w:color w:val="000000" w:themeColor="text1"/>
          <w:lang w:val="pt-BR"/>
        </w:rPr>
        <w:t>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3</w:t>
      </w:r>
      <w:r w:rsidR="004F2136" w:rsidRPr="0081325C">
        <w:rPr>
          <w:b/>
          <w:color w:val="0000FF"/>
          <w:lang w:val="pt-BR"/>
        </w:rPr>
        <w:t>:</w:t>
      </w:r>
      <w:r w:rsidR="004F2136" w:rsidRPr="00BA140C">
        <w:rPr>
          <w:color w:val="000000" w:themeColor="text1"/>
          <w:lang w:val="pt-BR"/>
        </w:rPr>
        <w:t xml:space="preserve"> Công thức thực nghiệm của chất hữu cơ có dạng (CH</w:t>
      </w:r>
      <w:r w:rsidR="004F2136" w:rsidRPr="00BA140C">
        <w:rPr>
          <w:color w:val="000000" w:themeColor="text1"/>
          <w:vertAlign w:val="subscript"/>
          <w:lang w:val="pt-BR"/>
        </w:rPr>
        <w:t>3</w:t>
      </w:r>
      <w:r w:rsidR="004F2136" w:rsidRPr="00BA140C">
        <w:rPr>
          <w:color w:val="000000" w:themeColor="text1"/>
          <w:lang w:val="pt-BR"/>
        </w:rPr>
        <w:t>Cl)</w:t>
      </w:r>
      <w:r w:rsidR="004F2136" w:rsidRPr="00BA140C">
        <w:rPr>
          <w:color w:val="000000" w:themeColor="text1"/>
          <w:vertAlign w:val="subscript"/>
          <w:lang w:val="pt-BR"/>
        </w:rPr>
        <w:t>n</w:t>
      </w:r>
      <w:r w:rsidR="004F2136" w:rsidRPr="00BA140C">
        <w:rPr>
          <w:color w:val="000000" w:themeColor="text1"/>
          <w:lang w:val="pt-BR"/>
        </w:rPr>
        <w:t xml:space="preserve"> thì </w:t>
      </w:r>
      <w:r w:rsidR="001A5C5B" w:rsidRPr="00BA140C">
        <w:rPr>
          <w:color w:val="000000" w:themeColor="text1"/>
          <w:lang w:val="pt-BR"/>
        </w:rPr>
        <w:t xml:space="preserve">công thức phân tử của hợp chất </w:t>
      </w:r>
      <w:r w:rsidR="004F2136" w:rsidRPr="00BA140C">
        <w:rPr>
          <w:color w:val="000000" w:themeColor="text1"/>
          <w:lang w:val="pt-BR"/>
        </w:rPr>
        <w:t>đó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4</w:t>
      </w:r>
      <w:r w:rsidR="004F2136" w:rsidRPr="0081325C">
        <w:rPr>
          <w:b/>
          <w:color w:val="0000FF"/>
          <w:lang w:val="pt-BR"/>
        </w:rPr>
        <w:t>:</w:t>
      </w:r>
      <w:r w:rsidR="004F2136" w:rsidRPr="00BA140C">
        <w:rPr>
          <w:color w:val="000000" w:themeColor="text1"/>
          <w:lang w:val="pt-BR"/>
        </w:rPr>
        <w:t xml:space="preserve"> Hợp chất X có CTĐGN là C</w:t>
      </w:r>
      <w:r w:rsidR="004F2136" w:rsidRPr="00BA140C">
        <w:rPr>
          <w:color w:val="000000" w:themeColor="text1"/>
          <w:vertAlign w:val="subscript"/>
          <w:lang w:val="pt-BR"/>
        </w:rPr>
        <w:t>4</w:t>
      </w:r>
      <w:r w:rsidR="004F2136" w:rsidRPr="00BA140C">
        <w:rPr>
          <w:color w:val="000000" w:themeColor="text1"/>
          <w:lang w:val="pt-BR"/>
        </w:rPr>
        <w:t>H</w:t>
      </w:r>
      <w:r w:rsidR="004F2136" w:rsidRPr="00BA140C">
        <w:rPr>
          <w:color w:val="000000" w:themeColor="text1"/>
          <w:vertAlign w:val="subscript"/>
          <w:lang w:val="pt-BR"/>
        </w:rPr>
        <w:t>9</w:t>
      </w:r>
      <w:r w:rsidR="004F2136" w:rsidRPr="00BA140C">
        <w:rPr>
          <w:color w:val="000000" w:themeColor="text1"/>
          <w:lang w:val="pt-BR"/>
        </w:rPr>
        <w:t>Cl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27</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28370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5</w:t>
      </w:r>
      <w:r w:rsidR="0028370B" w:rsidRPr="0081325C">
        <w:rPr>
          <w:b/>
          <w:color w:val="0000FF"/>
          <w:lang w:val="pt-BR"/>
        </w:rPr>
        <w:t>:</w:t>
      </w:r>
      <w:r w:rsidR="0028370B" w:rsidRPr="00BA140C">
        <w:rPr>
          <w:color w:val="000000" w:themeColor="text1"/>
          <w:lang w:val="pt-BR"/>
        </w:rPr>
        <w:t xml:space="preserve"> CTĐGN của 1 anđehit no, đa chức, mạch hở là C</w:t>
      </w:r>
      <w:r w:rsidR="0028370B" w:rsidRPr="00BA140C">
        <w:rPr>
          <w:color w:val="000000" w:themeColor="text1"/>
          <w:vertAlign w:val="subscript"/>
          <w:lang w:val="pt-BR"/>
        </w:rPr>
        <w:t>2</w:t>
      </w:r>
      <w:r w:rsidR="0028370B" w:rsidRPr="00BA140C">
        <w:rPr>
          <w:color w:val="000000" w:themeColor="text1"/>
          <w:lang w:val="pt-BR"/>
        </w:rPr>
        <w:t>H</w:t>
      </w:r>
      <w:r w:rsidR="0028370B" w:rsidRPr="00BA140C">
        <w:rPr>
          <w:color w:val="000000" w:themeColor="text1"/>
          <w:vertAlign w:val="subscript"/>
          <w:lang w:val="pt-BR"/>
        </w:rPr>
        <w:t>3</w:t>
      </w:r>
      <w:r w:rsidR="0028370B" w:rsidRPr="00BA140C">
        <w:rPr>
          <w:color w:val="000000" w:themeColor="text1"/>
          <w:lang w:val="pt-BR"/>
        </w:rPr>
        <w:t>O. CTPT của nó là</w:t>
      </w:r>
      <w:r w:rsidR="00FD2239" w:rsidRPr="00BA140C">
        <w:rPr>
          <w:color w:val="000000" w:themeColor="text1"/>
          <w:lang w:val="pt-BR"/>
        </w:rPr>
        <w:t xml:space="preserve"> :</w:t>
      </w:r>
    </w:p>
    <w:p w:rsidR="0028370B" w:rsidRPr="00BA140C" w:rsidRDefault="0028370B"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00B71531" w:rsidRPr="00BA140C">
        <w:rPr>
          <w:color w:val="000000" w:themeColor="text1"/>
          <w:lang w:val="pt-BR"/>
        </w:rPr>
        <w:t>O.</w:t>
      </w:r>
      <w:r w:rsidR="00B71531" w:rsidRPr="00BA140C">
        <w:rPr>
          <w:color w:val="000000" w:themeColor="text1"/>
          <w:lang w:val="pt-BR"/>
        </w:rPr>
        <w:tab/>
      </w:r>
      <w:r w:rsidR="00B71531"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6</w:t>
      </w:r>
      <w:r w:rsidR="004F2136" w:rsidRPr="0081325C">
        <w:rPr>
          <w:b/>
          <w:color w:val="0000FF"/>
          <w:lang w:val="pt-BR"/>
        </w:rPr>
        <w:t>:</w:t>
      </w:r>
      <w:r w:rsidR="004F2136" w:rsidRPr="00BA140C">
        <w:rPr>
          <w:color w:val="000000" w:themeColor="text1"/>
          <w:lang w:val="pt-BR"/>
        </w:rPr>
        <w:t xml:space="preserve"> Axit cacboxylic A có công thức đơn giản nhất là C</w:t>
      </w:r>
      <w:r w:rsidR="004F2136" w:rsidRPr="00BA140C">
        <w:rPr>
          <w:color w:val="000000" w:themeColor="text1"/>
          <w:vertAlign w:val="subscript"/>
          <w:lang w:val="pt-BR"/>
        </w:rPr>
        <w:t>3</w:t>
      </w:r>
      <w:r w:rsidR="004F2136" w:rsidRPr="00BA140C">
        <w:rPr>
          <w:color w:val="000000" w:themeColor="text1"/>
          <w:lang w:val="pt-BR"/>
        </w:rPr>
        <w:t>H</w:t>
      </w:r>
      <w:r w:rsidR="004F2136" w:rsidRPr="00BA140C">
        <w:rPr>
          <w:color w:val="000000" w:themeColor="text1"/>
          <w:vertAlign w:val="subscript"/>
          <w:lang w:val="pt-BR"/>
        </w:rPr>
        <w:t>4</w:t>
      </w:r>
      <w:r w:rsidR="004F2136" w:rsidRPr="00BA140C">
        <w:rPr>
          <w:color w:val="000000" w:themeColor="text1"/>
          <w:lang w:val="pt-BR"/>
        </w:rPr>
        <w:t>O</w:t>
      </w:r>
      <w:r w:rsidR="004F2136" w:rsidRPr="00BA140C">
        <w:rPr>
          <w:color w:val="000000" w:themeColor="text1"/>
          <w:vertAlign w:val="subscript"/>
          <w:lang w:val="pt-BR"/>
        </w:rPr>
        <w:t>3</w:t>
      </w:r>
      <w:r w:rsidR="004F2136" w:rsidRPr="00BA140C">
        <w:rPr>
          <w:color w:val="000000" w:themeColor="text1"/>
          <w:lang w:val="pt-BR"/>
        </w:rPr>
        <w:t>. A có công thức phân tử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18</w:t>
      </w:r>
      <w:r w:rsidRPr="00BA140C">
        <w:rPr>
          <w:color w:val="000000" w:themeColor="text1"/>
          <w:lang w:val="pt-BR"/>
        </w:rPr>
        <w:t>H</w:t>
      </w:r>
      <w:r w:rsidRPr="00BA140C">
        <w:rPr>
          <w:color w:val="000000" w:themeColor="text1"/>
          <w:vertAlign w:val="subscript"/>
          <w:lang w:val="pt-BR"/>
        </w:rPr>
        <w:t>24</w:t>
      </w:r>
      <w:r w:rsidRPr="00BA140C">
        <w:rPr>
          <w:color w:val="000000" w:themeColor="text1"/>
          <w:lang w:val="pt-BR"/>
        </w:rPr>
        <w:t>O</w:t>
      </w:r>
      <w:r w:rsidRPr="00BA140C">
        <w:rPr>
          <w:color w:val="000000" w:themeColor="text1"/>
          <w:vertAlign w:val="subscript"/>
          <w:lang w:val="pt-BR"/>
        </w:rPr>
        <w:t>1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6</w:t>
      </w:r>
      <w:r w:rsidRPr="00BA140C">
        <w:rPr>
          <w:color w:val="000000" w:themeColor="text1"/>
          <w:lang w:val="pt-BR"/>
        </w:rPr>
        <w:t>O</w:t>
      </w:r>
      <w:r w:rsidRPr="00BA140C">
        <w:rPr>
          <w:color w:val="000000" w:themeColor="text1"/>
          <w:vertAlign w:val="subscript"/>
          <w:lang w:val="pt-BR"/>
        </w:rPr>
        <w:t>1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7</w:t>
      </w:r>
      <w:r w:rsidR="004F2136" w:rsidRPr="0081325C">
        <w:rPr>
          <w:b/>
          <w:color w:val="0000FF"/>
          <w:lang w:val="pt-BR"/>
        </w:rPr>
        <w:t>:</w:t>
      </w:r>
      <w:r w:rsidR="004F2136" w:rsidRPr="00BA140C">
        <w:rPr>
          <w:color w:val="000000" w:themeColor="text1"/>
          <w:lang w:val="pt-BR"/>
        </w:rPr>
        <w:t xml:space="preserve"> Một axit no A có CTĐGN là C</w:t>
      </w:r>
      <w:r w:rsidR="004F2136" w:rsidRPr="00BA140C">
        <w:rPr>
          <w:color w:val="000000" w:themeColor="text1"/>
          <w:vertAlign w:val="subscript"/>
          <w:lang w:val="pt-BR"/>
        </w:rPr>
        <w:t>2</w:t>
      </w:r>
      <w:r w:rsidR="004F2136" w:rsidRPr="00BA140C">
        <w:rPr>
          <w:color w:val="000000" w:themeColor="text1"/>
          <w:lang w:val="pt-BR"/>
        </w:rPr>
        <w:t>H</w:t>
      </w:r>
      <w:r w:rsidR="004F2136" w:rsidRPr="00BA140C">
        <w:rPr>
          <w:color w:val="000000" w:themeColor="text1"/>
          <w:vertAlign w:val="subscript"/>
          <w:lang w:val="pt-BR"/>
        </w:rPr>
        <w:t>3</w:t>
      </w:r>
      <w:r w:rsidR="004F2136" w:rsidRPr="00BA140C">
        <w:rPr>
          <w:color w:val="000000" w:themeColor="text1"/>
          <w:lang w:val="pt-BR"/>
        </w:rPr>
        <w:t>O</w:t>
      </w:r>
      <w:r w:rsidR="004F2136" w:rsidRPr="00BA140C">
        <w:rPr>
          <w:color w:val="000000" w:themeColor="text1"/>
          <w:vertAlign w:val="subscript"/>
          <w:lang w:val="pt-BR"/>
        </w:rPr>
        <w:t>2</w:t>
      </w:r>
      <w:r w:rsidR="004F2136" w:rsidRPr="00BA140C">
        <w:rPr>
          <w:color w:val="000000" w:themeColor="text1"/>
          <w:lang w:val="pt-BR"/>
        </w:rPr>
        <w:t>. CTPT của axit A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8</w:t>
      </w:r>
      <w:r w:rsidRPr="00BA140C">
        <w:rPr>
          <w:color w:val="000000" w:themeColor="text1"/>
          <w:lang w:val="pt-BR"/>
        </w:rPr>
        <w:t>.</w:t>
      </w:r>
    </w:p>
    <w:p w:rsidR="00215E89" w:rsidRPr="00BA140C" w:rsidRDefault="00215E89"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8</w:t>
      </w:r>
      <w:r w:rsidRPr="0081325C">
        <w:rPr>
          <w:b/>
          <w:color w:val="0000FF"/>
          <w:lang w:val="pt-BR"/>
        </w:rPr>
        <w:t>:</w:t>
      </w:r>
      <w:r w:rsidRPr="00BA140C">
        <w:rPr>
          <w:b/>
          <w:color w:val="000000" w:themeColor="text1"/>
          <w:lang w:val="pt-BR"/>
        </w:rPr>
        <w:t xml:space="preserve"> </w:t>
      </w:r>
      <w:r w:rsidRPr="00BA140C">
        <w:rPr>
          <w:color w:val="000000" w:themeColor="text1"/>
          <w:lang w:val="pt-BR"/>
        </w:rPr>
        <w:t>Hiđrocacbon A có tỉ khối so với He bằng 14. CTPT của A là :</w:t>
      </w:r>
    </w:p>
    <w:p w:rsidR="00215E89" w:rsidRPr="00BA140C" w:rsidRDefault="00215E89"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D77A4" w:rsidRPr="00BA140C" w:rsidRDefault="00D314B4" w:rsidP="0030779E">
      <w:pPr>
        <w:widowControl w:val="0"/>
        <w:autoSpaceDE w:val="0"/>
        <w:autoSpaceDN w:val="0"/>
        <w:adjustRightInd w:val="0"/>
        <w:spacing w:line="360" w:lineRule="auto"/>
        <w:ind w:right="-20"/>
        <w:jc w:val="both"/>
        <w:rPr>
          <w:color w:val="000000" w:themeColor="text1"/>
          <w:lang w:val="pt-BR"/>
        </w:rPr>
      </w:pPr>
      <w:r w:rsidRPr="0081325C">
        <w:rPr>
          <w:b/>
          <w:color w:val="0000FF"/>
          <w:lang w:val="pt-BR"/>
        </w:rPr>
        <w:t xml:space="preserve">Câu </w:t>
      </w:r>
      <w:r w:rsidR="00A167B3" w:rsidRPr="0081325C">
        <w:rPr>
          <w:b/>
          <w:color w:val="0000FF"/>
          <w:lang w:val="pt-BR"/>
        </w:rPr>
        <w:t>89</w:t>
      </w:r>
      <w:r w:rsidR="00CD77A4" w:rsidRPr="0081325C">
        <w:rPr>
          <w:b/>
          <w:color w:val="0000FF"/>
          <w:lang w:val="pt-BR"/>
        </w:rPr>
        <w:t>:</w:t>
      </w:r>
      <w:r w:rsidR="00CD77A4" w:rsidRPr="00BA140C">
        <w:rPr>
          <w:color w:val="000000" w:themeColor="text1"/>
          <w:lang w:val="pt-BR"/>
        </w:rPr>
        <w:t xml:space="preserve"> Một hợp chất hữu cơ X có khối lượng phân tử là 26. Đem đốt X chỉ thu được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widowControl w:val="0"/>
        <w:autoSpaceDE w:val="0"/>
        <w:autoSpaceDN w:val="0"/>
        <w:adjustRightInd w:val="0"/>
        <w:spacing w:line="360" w:lineRule="auto"/>
        <w:ind w:right="-20"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887D5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0</w:t>
      </w:r>
      <w:r w:rsidR="00887D59" w:rsidRPr="0081325C">
        <w:rPr>
          <w:b/>
          <w:color w:val="0000FF"/>
          <w:lang w:val="pt-BR"/>
        </w:rPr>
        <w:t>:</w:t>
      </w:r>
      <w:r w:rsidR="00887D59" w:rsidRPr="00BA140C">
        <w:rPr>
          <w:color w:val="000000" w:themeColor="text1"/>
          <w:lang w:val="pt-BR"/>
        </w:rPr>
        <w:t xml:space="preserve"> Một hợp chất hữu cơ A có tỉ khối so với không khí bằng bằng 2. Đốt cháy hoàn toàn A bằng khí O</w:t>
      </w:r>
      <w:r w:rsidR="00887D59" w:rsidRPr="00BA140C">
        <w:rPr>
          <w:color w:val="000000" w:themeColor="text1"/>
          <w:vertAlign w:val="subscript"/>
          <w:lang w:val="pt-BR"/>
        </w:rPr>
        <w:t>2</w:t>
      </w:r>
      <w:r w:rsidR="00887D59" w:rsidRPr="00BA140C">
        <w:rPr>
          <w:color w:val="000000" w:themeColor="text1"/>
          <w:lang w:val="pt-BR"/>
        </w:rPr>
        <w:t xml:space="preserve"> thu được CO</w:t>
      </w:r>
      <w:r w:rsidR="00887D59" w:rsidRPr="00BA140C">
        <w:rPr>
          <w:color w:val="000000" w:themeColor="text1"/>
          <w:vertAlign w:val="subscript"/>
          <w:lang w:val="pt-BR"/>
        </w:rPr>
        <w:t>2</w:t>
      </w:r>
      <w:r w:rsidR="00887D59" w:rsidRPr="00BA140C">
        <w:rPr>
          <w:color w:val="000000" w:themeColor="text1"/>
          <w:lang w:val="pt-BR"/>
        </w:rPr>
        <w:t xml:space="preserve"> và H</w:t>
      </w:r>
      <w:r w:rsidR="00887D59" w:rsidRPr="00BA140C">
        <w:rPr>
          <w:color w:val="000000" w:themeColor="text1"/>
          <w:vertAlign w:val="subscript"/>
          <w:lang w:val="pt-BR"/>
        </w:rPr>
        <w:t>2</w:t>
      </w:r>
      <w:r w:rsidR="00887D59" w:rsidRPr="00BA140C">
        <w:rPr>
          <w:color w:val="000000" w:themeColor="text1"/>
          <w:lang w:val="pt-BR"/>
        </w:rPr>
        <w:t>O. Có bao nhiêu công thức phân tử phù hợp với A ?</w:t>
      </w:r>
    </w:p>
    <w:p w:rsidR="00887D59" w:rsidRPr="00BA140C" w:rsidRDefault="00887D5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9E047C" w:rsidRPr="00BA140C" w:rsidRDefault="009E047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91</w:t>
      </w:r>
      <w:r w:rsidRPr="0081325C">
        <w:rPr>
          <w:b/>
          <w:color w:val="0000FF"/>
          <w:lang w:val="pt-BR"/>
        </w:rPr>
        <w:t>:</w:t>
      </w:r>
      <w:r w:rsidRPr="00BA140C">
        <w:rPr>
          <w:b/>
          <w:color w:val="000000" w:themeColor="text1"/>
          <w:lang w:val="pt-BR"/>
        </w:rPr>
        <w:t xml:space="preserve"> </w:t>
      </w:r>
      <w:r w:rsidRPr="00BA140C">
        <w:rPr>
          <w:color w:val="000000" w:themeColor="text1"/>
          <w:lang w:val="pt-BR"/>
        </w:rPr>
        <w:t>Hợp chất hữu cơ X có công thức phân tử là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O</w:t>
      </w:r>
      <w:r w:rsidR="001A5C5B" w:rsidRPr="00BA140C">
        <w:rPr>
          <w:color w:val="000000" w:themeColor="text1"/>
          <w:vertAlign w:val="subscript"/>
          <w:lang w:val="pt-BR"/>
        </w:rPr>
        <w:t>z</w:t>
      </w:r>
      <w:r w:rsidRPr="00BA140C">
        <w:rPr>
          <w:color w:val="000000" w:themeColor="text1"/>
          <w:lang w:val="pt-BR"/>
        </w:rPr>
        <w:t>. Khối lượng phân tử của X là 60 đv</w:t>
      </w:r>
      <w:r w:rsidRPr="0081325C">
        <w:rPr>
          <w:color w:val="0000FF"/>
          <w:lang w:val="pt-BR"/>
        </w:rPr>
        <w:t>C.</w:t>
      </w:r>
      <w:r w:rsidRPr="00BA140C">
        <w:rPr>
          <w:color w:val="000000" w:themeColor="text1"/>
          <w:lang w:val="pt-BR"/>
        </w:rPr>
        <w:t xml:space="preserve"> Có bao nhiêu công thức phân tử phù hợp với X ?</w:t>
      </w:r>
    </w:p>
    <w:p w:rsidR="009E047C" w:rsidRPr="00BA140C" w:rsidRDefault="009E047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2</w:t>
      </w:r>
      <w:r w:rsidR="00CD77A4" w:rsidRPr="0081325C">
        <w:rPr>
          <w:b/>
          <w:color w:val="0000FF"/>
          <w:lang w:val="pt-BR"/>
        </w:rPr>
        <w:t>:</w:t>
      </w:r>
      <w:r w:rsidR="00CD77A4" w:rsidRPr="00BA140C">
        <w:rPr>
          <w:color w:val="000000" w:themeColor="text1"/>
          <w:lang w:val="pt-BR"/>
        </w:rPr>
        <w:t xml:space="preserve"> Một hợp chất hữu cơ A có M = 74. Đốt cháy A bằng oxi thu được khí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ó bao nhiêu công thức phân tử phù hợp với A</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00C36173" w:rsidRPr="00BA140C">
        <w:rPr>
          <w:color w:val="000000" w:themeColor="text1"/>
          <w:lang w:val="pt-BR"/>
        </w:rPr>
        <w:t xml:space="preserve"> 4.</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00C36173" w:rsidRPr="00BA140C">
        <w:rPr>
          <w:color w:val="000000" w:themeColor="text1"/>
          <w:lang w:val="pt-BR"/>
        </w:rPr>
        <w:t xml:space="preserve"> 2.</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w:t>
      </w:r>
    </w:p>
    <w:p w:rsidR="00EE1025" w:rsidRPr="00BA140C" w:rsidRDefault="00EE1025" w:rsidP="0030779E">
      <w:pPr>
        <w:spacing w:line="360" w:lineRule="auto"/>
        <w:jc w:val="both"/>
        <w:rPr>
          <w:color w:val="000000" w:themeColor="text1"/>
          <w:lang w:val="es-ES"/>
        </w:rPr>
      </w:pPr>
      <w:r w:rsidRPr="0081325C">
        <w:rPr>
          <w:b/>
          <w:bCs/>
          <w:color w:val="0000FF"/>
          <w:lang w:val="pt-BR"/>
        </w:rPr>
        <w:lastRenderedPageBreak/>
        <w:t xml:space="preserve">Câu </w:t>
      </w:r>
      <w:r w:rsidR="00A167B3" w:rsidRPr="0081325C">
        <w:rPr>
          <w:b/>
          <w:bCs/>
          <w:color w:val="0000FF"/>
          <w:lang w:val="pt-BR"/>
        </w:rPr>
        <w:t>93</w:t>
      </w:r>
      <w:r w:rsidRPr="0081325C">
        <w:rPr>
          <w:b/>
          <w:color w:val="0000FF"/>
          <w:lang w:val="pt-BR"/>
        </w:rPr>
        <w:t>:</w:t>
      </w:r>
      <w:r w:rsidRPr="00BA140C">
        <w:rPr>
          <w:b/>
          <w:color w:val="000000" w:themeColor="text1"/>
          <w:lang w:val="pt-BR"/>
        </w:rPr>
        <w:t xml:space="preserve"> </w:t>
      </w:r>
      <w:r w:rsidRPr="00BA140C">
        <w:rPr>
          <w:color w:val="000000" w:themeColor="text1"/>
          <w:lang w:val="es-ES"/>
        </w:rPr>
        <w:t>Hợp chất hữu cơ X có chứa C, H, Cl. M</w:t>
      </w:r>
      <w:r w:rsidRPr="00BA140C">
        <w:rPr>
          <w:color w:val="000000" w:themeColor="text1"/>
          <w:vertAlign w:val="subscript"/>
          <w:lang w:val="es-ES"/>
        </w:rPr>
        <w:t>X</w:t>
      </w:r>
      <w:r w:rsidRPr="00BA140C">
        <w:rPr>
          <w:color w:val="000000" w:themeColor="text1"/>
          <w:lang w:val="es-ES"/>
        </w:rPr>
        <w:t xml:space="preserve"> = 76,5. Hãy cho biết X có bao nhiêu đồng phân cấu tạo ?</w:t>
      </w:r>
    </w:p>
    <w:p w:rsidR="00EE1025" w:rsidRPr="00BA140C" w:rsidRDefault="00EE1025" w:rsidP="0030779E">
      <w:pPr>
        <w:spacing w:line="360" w:lineRule="auto"/>
        <w:ind w:firstLine="720"/>
        <w:jc w:val="both"/>
        <w:rPr>
          <w:color w:val="000000" w:themeColor="text1"/>
          <w:lang w:val="es-ES"/>
        </w:rPr>
      </w:pPr>
      <w:r w:rsidRPr="0081325C">
        <w:rPr>
          <w:b/>
          <w:color w:val="0000FF"/>
          <w:lang w:val="es-ES"/>
        </w:rPr>
        <w:t>A.</w:t>
      </w:r>
      <w:r w:rsidRPr="00BA140C">
        <w:rPr>
          <w:color w:val="000000" w:themeColor="text1"/>
          <w:lang w:val="es-ES"/>
        </w:rPr>
        <w:t xml:space="preserve"> 2.</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B.</w:t>
      </w:r>
      <w:r w:rsidRPr="00BA140C">
        <w:rPr>
          <w:color w:val="000000" w:themeColor="text1"/>
          <w:lang w:val="es-ES"/>
        </w:rPr>
        <w:t xml:space="preserve"> 3.</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C.</w:t>
      </w:r>
      <w:r w:rsidRPr="00BA140C">
        <w:rPr>
          <w:color w:val="000000" w:themeColor="text1"/>
          <w:lang w:val="es-ES"/>
        </w:rPr>
        <w:t xml:space="preserve"> 4.</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D.</w:t>
      </w:r>
      <w:r w:rsidRPr="00BA140C">
        <w:rPr>
          <w:color w:val="000000" w:themeColor="text1"/>
          <w:lang w:val="es-ES"/>
        </w:rPr>
        <w:t xml:space="preserve"> 5.</w:t>
      </w:r>
    </w:p>
    <w:p w:rsidR="000569DB" w:rsidRPr="00BA140C" w:rsidRDefault="000569DB" w:rsidP="0030779E">
      <w:pPr>
        <w:spacing w:line="360" w:lineRule="auto"/>
        <w:jc w:val="both"/>
        <w:rPr>
          <w:color w:val="000000" w:themeColor="text1"/>
          <w:lang w:val="pt-BR"/>
        </w:rPr>
      </w:pPr>
      <w:r w:rsidRPr="0081325C">
        <w:rPr>
          <w:b/>
          <w:bCs/>
          <w:iCs/>
          <w:color w:val="0000FF"/>
          <w:lang w:val="es-ES"/>
        </w:rPr>
        <w:t xml:space="preserve">Câu </w:t>
      </w:r>
      <w:r w:rsidR="00A167B3" w:rsidRPr="0081325C">
        <w:rPr>
          <w:b/>
          <w:bCs/>
          <w:iCs/>
          <w:color w:val="0000FF"/>
          <w:lang w:val="es-ES"/>
        </w:rPr>
        <w:t>94</w:t>
      </w:r>
      <w:r w:rsidRPr="0081325C">
        <w:rPr>
          <w:b/>
          <w:color w:val="0000FF"/>
          <w:lang w:val="es-ES"/>
        </w:rPr>
        <w:t>:</w:t>
      </w:r>
      <w:r w:rsidRPr="00BA140C">
        <w:rPr>
          <w:b/>
          <w:color w:val="000000" w:themeColor="text1"/>
          <w:lang w:val="es-ES"/>
        </w:rPr>
        <w:t xml:space="preserve"> </w:t>
      </w:r>
      <w:r w:rsidRPr="00BA140C">
        <w:rPr>
          <w:color w:val="000000" w:themeColor="text1"/>
          <w:lang w:val="es-ES"/>
        </w:rPr>
        <w:t>Hợp chất hữu cơ Y có tỉ khối hơi so với H</w:t>
      </w:r>
      <w:r w:rsidRPr="00BA140C">
        <w:rPr>
          <w:color w:val="000000" w:themeColor="text1"/>
          <w:vertAlign w:val="subscript"/>
          <w:lang w:val="es-ES"/>
        </w:rPr>
        <w:t>2</w:t>
      </w:r>
      <w:r w:rsidRPr="00BA140C">
        <w:rPr>
          <w:color w:val="000000" w:themeColor="text1"/>
          <w:lang w:val="es-ES"/>
        </w:rPr>
        <w:t xml:space="preserve"> là 37. Y tác dụng được với Na, NaOH và tham gia phản ứng tráng gương. </w:t>
      </w:r>
      <w:r w:rsidRPr="00BA140C">
        <w:rPr>
          <w:color w:val="000000" w:themeColor="text1"/>
          <w:lang w:val="pt-BR"/>
        </w:rPr>
        <w:t>Công thức phân tử của Y là :</w:t>
      </w:r>
    </w:p>
    <w:p w:rsidR="000569DB" w:rsidRPr="00BA140C" w:rsidRDefault="000569D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F6EB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5</w:t>
      </w:r>
      <w:r w:rsidR="006F6EB2" w:rsidRPr="0081325C">
        <w:rPr>
          <w:b/>
          <w:color w:val="0000FF"/>
          <w:lang w:val="pt-BR"/>
        </w:rPr>
        <w:t>:</w:t>
      </w:r>
      <w:r w:rsidR="006F6EB2" w:rsidRPr="00BA140C">
        <w:rPr>
          <w:color w:val="000000" w:themeColor="text1"/>
          <w:lang w:val="pt-BR"/>
        </w:rPr>
        <w:t xml:space="preserve"> Oxi hóa hoàn toàn 6,15 gam hợp chất hữu cơ X thu được 2,25 gam H</w:t>
      </w:r>
      <w:r w:rsidR="006F6EB2" w:rsidRPr="00BA140C">
        <w:rPr>
          <w:color w:val="000000" w:themeColor="text1"/>
          <w:vertAlign w:val="subscript"/>
          <w:lang w:val="pt-BR"/>
        </w:rPr>
        <w:t>2</w:t>
      </w:r>
      <w:r w:rsidR="006F6EB2" w:rsidRPr="00BA140C">
        <w:rPr>
          <w:color w:val="000000" w:themeColor="text1"/>
          <w:lang w:val="pt-BR"/>
        </w:rPr>
        <w:t>O ; 6,72 lít CO</w:t>
      </w:r>
      <w:r w:rsidR="006F6EB2" w:rsidRPr="00BA140C">
        <w:rPr>
          <w:color w:val="000000" w:themeColor="text1"/>
          <w:vertAlign w:val="subscript"/>
          <w:lang w:val="pt-BR"/>
        </w:rPr>
        <w:t>2</w:t>
      </w:r>
      <w:r w:rsidR="006F6EB2" w:rsidRPr="00BA140C">
        <w:rPr>
          <w:color w:val="000000" w:themeColor="text1"/>
          <w:lang w:val="pt-BR"/>
        </w:rPr>
        <w:t xml:space="preserve"> và 0,56 lít N</w:t>
      </w:r>
      <w:r w:rsidR="006F6EB2" w:rsidRPr="00BA140C">
        <w:rPr>
          <w:color w:val="000000" w:themeColor="text1"/>
          <w:vertAlign w:val="subscript"/>
          <w:lang w:val="pt-BR"/>
        </w:rPr>
        <w:t>2</w:t>
      </w:r>
      <w:r w:rsidR="006F6EB2" w:rsidRPr="00BA140C">
        <w:rPr>
          <w:color w:val="000000" w:themeColor="text1"/>
          <w:lang w:val="pt-BR"/>
        </w:rPr>
        <w:t xml:space="preserve"> (đkc). Phần trăm khối lượng của C, H, N và O trong X lần lượt là :</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58,5% ; 4,1% ; 11,4% ; 2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48,9% ; 15,8% ; 35,3% ; 0%.</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49,5% ; 9,8% ; 15,5% ; 25,2%.</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59,1 % ; 17,4% ; 23,5% ; 0%.</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6</w:t>
      </w:r>
      <w:r w:rsidR="00CD77A4" w:rsidRPr="0081325C">
        <w:rPr>
          <w:b/>
          <w:color w:val="0000FF"/>
          <w:lang w:val="pt-BR"/>
        </w:rPr>
        <w:t>:</w:t>
      </w:r>
      <w:r w:rsidR="00CD77A4" w:rsidRPr="00BA140C">
        <w:rPr>
          <w:color w:val="000000" w:themeColor="text1"/>
          <w:lang w:val="pt-BR"/>
        </w:rPr>
        <w:t xml:space="preserve"> Hợp chất X có thành phần % về khối lượng : C (85,8%) và H (14,2%). Hợp chất X là</w:t>
      </w:r>
      <w:r w:rsidR="00BD4F40"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EA4219" w:rsidRPr="00BA140C">
        <w:rPr>
          <w:color w:val="000000" w:themeColor="text1"/>
          <w:lang w:val="pt-BR"/>
        </w:rPr>
        <w:t>.</w:t>
      </w:r>
      <w:r w:rsidR="00EA4219" w:rsidRPr="00BA140C">
        <w:rPr>
          <w:color w:val="000000" w:themeColor="text1"/>
          <w:lang w:val="pt-BR"/>
        </w:rPr>
        <w:tab/>
      </w:r>
      <w:r w:rsidR="00EA4219"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ết quả khác.</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7</w:t>
      </w:r>
      <w:r w:rsidR="00CD77A4" w:rsidRPr="0081325C">
        <w:rPr>
          <w:b/>
          <w:color w:val="0000FF"/>
          <w:lang w:val="pt-BR"/>
        </w:rPr>
        <w:t>:</w:t>
      </w:r>
      <w:r w:rsidR="00CD77A4" w:rsidRPr="00BA140C">
        <w:rPr>
          <w:color w:val="000000" w:themeColor="text1"/>
          <w:lang w:val="pt-BR"/>
        </w:rPr>
        <w:t xml:space="preserve"> Hợp chất X có %C = 54,54% ; %H = 9,1%, còn lại là oxi. Khối lượng phân tử của X bằng 88.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B2C56" w:rsidRPr="00BA140C" w:rsidRDefault="001B2C56"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8</w:t>
      </w:r>
      <w:r w:rsidRPr="0081325C">
        <w:rPr>
          <w:b/>
          <w:color w:val="0000FF"/>
          <w:lang w:val="pt-BR"/>
        </w:rPr>
        <w:t>:</w:t>
      </w:r>
      <w:r w:rsidRPr="00BA140C">
        <w:rPr>
          <w:color w:val="000000" w:themeColor="text1"/>
          <w:lang w:val="pt-BR"/>
        </w:rPr>
        <w:t xml:space="preserve"> </w:t>
      </w:r>
      <w:r w:rsidRPr="00BA140C">
        <w:rPr>
          <w:color w:val="000000" w:themeColor="text1"/>
          <w:lang w:val="vi-VN"/>
        </w:rPr>
        <w:t>Một hợp chất hữu cơ Z có % khối lượng của C, H, Cl lần lượt là</w:t>
      </w:r>
      <w:r w:rsidRPr="00BA140C">
        <w:rPr>
          <w:color w:val="000000" w:themeColor="text1"/>
          <w:lang w:val="pt-BR"/>
        </w:rPr>
        <w:t xml:space="preserve"> </w:t>
      </w:r>
      <w:r w:rsidRPr="00BA140C">
        <w:rPr>
          <w:color w:val="000000" w:themeColor="text1"/>
          <w:lang w:val="vi-VN"/>
        </w:rPr>
        <w:t>: 14,28%</w:t>
      </w:r>
      <w:r w:rsidRPr="00BA140C">
        <w:rPr>
          <w:color w:val="000000" w:themeColor="text1"/>
          <w:lang w:val="pt-BR"/>
        </w:rPr>
        <w:t xml:space="preserve"> </w:t>
      </w:r>
      <w:r w:rsidRPr="00BA140C">
        <w:rPr>
          <w:color w:val="000000" w:themeColor="text1"/>
          <w:lang w:val="vi-VN"/>
        </w:rPr>
        <w:t>; 1,19%</w:t>
      </w:r>
      <w:r w:rsidRPr="00BA140C">
        <w:rPr>
          <w:color w:val="000000" w:themeColor="text1"/>
          <w:lang w:val="pt-BR"/>
        </w:rPr>
        <w:t xml:space="preserve"> </w:t>
      </w:r>
      <w:r w:rsidRPr="00BA140C">
        <w:rPr>
          <w:color w:val="000000" w:themeColor="text1"/>
          <w:lang w:val="vi-VN"/>
        </w:rPr>
        <w:t>; 84,53%.</w:t>
      </w:r>
      <w:r w:rsidRPr="00BA140C">
        <w:rPr>
          <w:color w:val="000000" w:themeColor="text1"/>
          <w:lang w:val="pt-BR"/>
        </w:rPr>
        <w:t xml:space="preserve"> </w:t>
      </w:r>
      <w:r w:rsidRPr="00BA140C">
        <w:rPr>
          <w:color w:val="000000" w:themeColor="text1"/>
          <w:lang w:val="vi-VN"/>
        </w:rPr>
        <w:t xml:space="preserve">CTPT của Z là </w:t>
      </w:r>
      <w:r w:rsidRPr="00BA140C">
        <w:rPr>
          <w:color w:val="000000" w:themeColor="text1"/>
          <w:lang w:val="pt-BR"/>
        </w:rPr>
        <w:t>:</w:t>
      </w:r>
      <w:r w:rsidRPr="00BA140C">
        <w:rPr>
          <w:color w:val="000000" w:themeColor="text1"/>
          <w:lang w:val="vi-VN"/>
        </w:rPr>
        <w:tab/>
      </w:r>
      <w:r w:rsidRPr="00BA140C">
        <w:rPr>
          <w:color w:val="000000" w:themeColor="text1"/>
          <w:lang w:val="vi-VN"/>
        </w:rPr>
        <w:tab/>
      </w:r>
    </w:p>
    <w:p w:rsidR="001B2C56" w:rsidRPr="00BA140C" w:rsidRDefault="001B2C56" w:rsidP="0030779E">
      <w:pPr>
        <w:spacing w:line="360" w:lineRule="auto"/>
        <w:ind w:firstLine="720"/>
        <w:jc w:val="both"/>
        <w:rPr>
          <w:color w:val="000000" w:themeColor="text1"/>
          <w:lang w:val="pt-BR"/>
        </w:rPr>
      </w:pPr>
      <w:r w:rsidRPr="0081325C">
        <w:rPr>
          <w:b/>
          <w:color w:val="0000FF"/>
          <w:lang w:val="vi-VN"/>
        </w:rPr>
        <w:t>A.</w:t>
      </w:r>
      <w:r w:rsidRPr="00BA140C">
        <w:rPr>
          <w:b/>
          <w:color w:val="000000" w:themeColor="text1"/>
          <w:lang w:val="pt-BR"/>
        </w:rPr>
        <w:t xml:space="preserve"> </w:t>
      </w:r>
      <w:r w:rsidRPr="00BA140C">
        <w:rPr>
          <w:color w:val="000000" w:themeColor="text1"/>
          <w:lang w:val="vi-VN"/>
        </w:rPr>
        <w:t>CH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B.</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2</w:t>
      </w:r>
      <w:r w:rsidRPr="00BA140C">
        <w:rPr>
          <w:color w:val="000000" w:themeColor="text1"/>
          <w:lang w:val="vi-VN"/>
        </w:rPr>
        <w:t>Cl</w:t>
      </w:r>
      <w:r w:rsidRPr="00BA140C">
        <w:rPr>
          <w:color w:val="000000" w:themeColor="text1"/>
          <w:vertAlign w:val="subscript"/>
          <w:lang w:val="vi-VN"/>
        </w:rPr>
        <w:t>4</w:t>
      </w:r>
      <w:r w:rsidRPr="00BA140C">
        <w:rPr>
          <w:color w:val="000000" w:themeColor="text1"/>
          <w:lang w:val="pt-BR"/>
        </w:rPr>
        <w:t>.</w:t>
      </w:r>
      <w:r w:rsidRPr="00BA140C">
        <w:rPr>
          <w:color w:val="000000" w:themeColor="text1"/>
          <w:lang w:val="vi-VN"/>
        </w:rPr>
        <w:t xml:space="preserve"> </w:t>
      </w:r>
      <w:r w:rsidRPr="00BA140C">
        <w:rPr>
          <w:color w:val="000000" w:themeColor="text1"/>
          <w:lang w:val="vi-VN"/>
        </w:rPr>
        <w:tab/>
      </w:r>
      <w:r w:rsidRPr="00BA140C">
        <w:rPr>
          <w:color w:val="000000" w:themeColor="text1"/>
          <w:lang w:val="pt-BR"/>
        </w:rPr>
        <w:tab/>
      </w:r>
      <w:r w:rsidRPr="0081325C">
        <w:rPr>
          <w:b/>
          <w:color w:val="0000FF"/>
          <w:lang w:val="vi-VN"/>
        </w:rPr>
        <w:t>C.</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4</w:t>
      </w:r>
      <w:r w:rsidRPr="00BA140C">
        <w:rPr>
          <w:color w:val="000000" w:themeColor="text1"/>
          <w:lang w:val="vi-VN"/>
        </w:rPr>
        <w:t>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D.</w:t>
      </w:r>
      <w:r w:rsidRPr="00BA140C">
        <w:rPr>
          <w:color w:val="000000" w:themeColor="text1"/>
          <w:lang w:val="vi-VN"/>
        </w:rPr>
        <w:t xml:space="preserve"> một kết quả khác.</w:t>
      </w:r>
    </w:p>
    <w:p w:rsidR="00EE1025" w:rsidRPr="00BA140C" w:rsidRDefault="00EE1025"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9</w:t>
      </w:r>
      <w:r w:rsidRPr="0081325C">
        <w:rPr>
          <w:b/>
          <w:color w:val="0000FF"/>
          <w:lang w:val="pt-BR"/>
        </w:rPr>
        <w:t>:</w:t>
      </w:r>
      <w:r w:rsidRPr="00BA140C">
        <w:rPr>
          <w:color w:val="000000" w:themeColor="text1"/>
          <w:lang w:val="pt-BR"/>
        </w:rPr>
        <w:t xml:space="preserve"> Hợp chất hữu cơ A có thành phần phần trăm khối lượng các nguyên tố như sau: C chiếm 24,24%</w:t>
      </w:r>
      <w:r w:rsidR="004E6900" w:rsidRPr="00BA140C">
        <w:rPr>
          <w:color w:val="000000" w:themeColor="text1"/>
          <w:lang w:val="pt-BR"/>
        </w:rPr>
        <w:t xml:space="preserve"> </w:t>
      </w:r>
      <w:r w:rsidRPr="00BA140C">
        <w:rPr>
          <w:color w:val="000000" w:themeColor="text1"/>
          <w:lang w:val="pt-BR"/>
        </w:rPr>
        <w:t>; H chiếm 4,04%</w:t>
      </w:r>
      <w:r w:rsidR="004E6900" w:rsidRPr="00BA140C">
        <w:rPr>
          <w:color w:val="000000" w:themeColor="text1"/>
          <w:lang w:val="pt-BR"/>
        </w:rPr>
        <w:t xml:space="preserve"> </w:t>
      </w:r>
      <w:r w:rsidRPr="00BA140C">
        <w:rPr>
          <w:color w:val="000000" w:themeColor="text1"/>
          <w:lang w:val="pt-BR"/>
        </w:rPr>
        <w:t>; Cl chiếm 71,72%. A có bao nhiêu công thức cấu tạo ?</w:t>
      </w:r>
    </w:p>
    <w:p w:rsidR="00EE1025" w:rsidRPr="00BA140C" w:rsidRDefault="00EE102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2.</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4.</w:t>
      </w:r>
    </w:p>
    <w:p w:rsidR="00AD69E8" w:rsidRPr="00BA140C" w:rsidRDefault="00AD69E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Một chất hữu cơ A có 51,3% C ; 9,4% H ; 12% N ; 27,3% O. Tỉ khối hơi của A so với không khí là 4,034. CTPT của A là : </w:t>
      </w:r>
    </w:p>
    <w:p w:rsidR="00AD69E8" w:rsidRPr="00BA140C" w:rsidRDefault="00AD69E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B77DB1" w:rsidRPr="00BA140C" w:rsidRDefault="00B77DB1"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1</w:t>
      </w:r>
      <w:r w:rsidRPr="0081325C">
        <w:rPr>
          <w:b/>
          <w:color w:val="0000FF"/>
          <w:lang w:val="pt-BR"/>
        </w:rPr>
        <w:t>:</w:t>
      </w:r>
      <w:r w:rsidRPr="00BA140C">
        <w:rPr>
          <w:b/>
          <w:color w:val="000000" w:themeColor="text1"/>
          <w:lang w:val="pt-BR"/>
        </w:rPr>
        <w:t xml:space="preserve"> </w:t>
      </w:r>
      <w:r w:rsidRPr="00BA140C">
        <w:rPr>
          <w:color w:val="000000" w:themeColor="text1"/>
          <w:lang w:val="pt-BR"/>
        </w:rPr>
        <w:t>Chất hữu cơ A chứa 7,86% H ; 15,73% N về khối lượng. Đốt cháy hoàn toàn 2,225 gam A thu được CO</w:t>
      </w:r>
      <w:r w:rsidRPr="00BA140C">
        <w:rPr>
          <w:color w:val="000000" w:themeColor="text1"/>
          <w:vertAlign w:val="subscript"/>
          <w:lang w:val="pt-BR"/>
        </w:rPr>
        <w:t>2</w:t>
      </w:r>
      <w:r w:rsidRPr="00BA140C">
        <w:rPr>
          <w:color w:val="000000" w:themeColor="text1"/>
          <w:lang w:val="pt-BR"/>
        </w:rPr>
        <w:t>, hơi nước và khí nitơ, trong đó thể tích khí CO</w:t>
      </w:r>
      <w:r w:rsidRPr="00BA140C">
        <w:rPr>
          <w:color w:val="000000" w:themeColor="text1"/>
          <w:vertAlign w:val="subscript"/>
          <w:lang w:val="pt-BR"/>
        </w:rPr>
        <w:t>2</w:t>
      </w:r>
      <w:r w:rsidRPr="00BA140C">
        <w:rPr>
          <w:color w:val="000000" w:themeColor="text1"/>
          <w:lang w:val="pt-BR"/>
        </w:rPr>
        <w:t xml:space="preserve"> là 1,68 lít (đktc). CTPT của A là (biết M</w:t>
      </w:r>
      <w:r w:rsidRPr="00BA140C">
        <w:rPr>
          <w:color w:val="000000" w:themeColor="text1"/>
          <w:vertAlign w:val="subscript"/>
          <w:lang w:val="pt-BR"/>
        </w:rPr>
        <w:t xml:space="preserve">A </w:t>
      </w:r>
      <w:r w:rsidRPr="00BA140C">
        <w:rPr>
          <w:color w:val="000000" w:themeColor="text1"/>
          <w:lang w:val="pt-BR"/>
        </w:rPr>
        <w:t>&lt; 100) :</w:t>
      </w:r>
      <w:r w:rsidRPr="00BA140C">
        <w:rPr>
          <w:color w:val="000000" w:themeColor="text1"/>
          <w:lang w:val="pt-BR"/>
        </w:rPr>
        <w:tab/>
      </w:r>
    </w:p>
    <w:p w:rsidR="00B77DB1" w:rsidRPr="00BA140C" w:rsidRDefault="00B77DB1"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p>
    <w:p w:rsidR="00FF69A4" w:rsidRPr="00BA140C" w:rsidRDefault="00FF69A4"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2 mol chất X chứa (C, H, O) và cho sản phẩm cháy lần lượt đi qua bình 1 chứa 100 gam dung dịch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96,48% và bình 2 chứa dung dịch KOH dư. Sau thí nghiệm thấy nồng độ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ở bình 1 giảm còn 90%. Trong bình 2 tạo ra 55,2 gam muối. CTPT của X là (biết X có chứa 2 nguyên tử oxi) :</w:t>
      </w:r>
    </w:p>
    <w:p w:rsidR="00FF69A4" w:rsidRPr="00BA140C" w:rsidRDefault="00FF69A4"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07A4F" w:rsidRPr="00BA140C" w:rsidRDefault="00807A4F" w:rsidP="0030779E">
      <w:pPr>
        <w:spacing w:line="360" w:lineRule="auto"/>
        <w:jc w:val="both"/>
        <w:rPr>
          <w:b/>
          <w:bCs/>
          <w:iCs/>
          <w:color w:val="000000" w:themeColor="text1"/>
          <w:lang w:val="pt-BR"/>
        </w:rPr>
      </w:pPr>
      <w:r w:rsidRPr="0081325C">
        <w:rPr>
          <w:b/>
          <w:bCs/>
          <w:iCs/>
          <w:color w:val="0000FF"/>
          <w:lang w:val="pt-BR"/>
        </w:rPr>
        <w:t xml:space="preserve">Câu </w:t>
      </w:r>
      <w:r w:rsidR="00A167B3" w:rsidRPr="0081325C">
        <w:rPr>
          <w:b/>
          <w:bCs/>
          <w:iCs/>
          <w:color w:val="0000FF"/>
          <w:lang w:val="pt-BR"/>
        </w:rPr>
        <w:t>103</w:t>
      </w:r>
      <w:r w:rsidRPr="0081325C">
        <w:rPr>
          <w:b/>
          <w:color w:val="0000FF"/>
          <w:lang w:val="pt-BR"/>
        </w:rPr>
        <w:t>:</w:t>
      </w:r>
      <w:r w:rsidRPr="00BA140C">
        <w:rPr>
          <w:b/>
          <w:color w:val="000000" w:themeColor="text1"/>
          <w:lang w:val="pt-BR"/>
        </w:rPr>
        <w:t xml:space="preserve"> </w:t>
      </w:r>
      <w:r w:rsidRPr="00BA140C">
        <w:rPr>
          <w:color w:val="000000" w:themeColor="text1"/>
          <w:lang w:val="pt-BR"/>
        </w:rPr>
        <w:t>Xác định CTPT của hiđrocacbon X, biết trong phân tử của X : m</w:t>
      </w:r>
      <w:r w:rsidRPr="00BA140C">
        <w:rPr>
          <w:color w:val="000000" w:themeColor="text1"/>
          <w:vertAlign w:val="subscript"/>
          <w:lang w:val="pt-BR"/>
        </w:rPr>
        <w:t>C</w:t>
      </w:r>
      <w:r w:rsidRPr="00BA140C">
        <w:rPr>
          <w:color w:val="000000" w:themeColor="text1"/>
          <w:lang w:val="pt-BR"/>
        </w:rPr>
        <w:t xml:space="preserve"> = 4m</w:t>
      </w:r>
      <w:r w:rsidRPr="00BA140C">
        <w:rPr>
          <w:color w:val="000000" w:themeColor="text1"/>
          <w:vertAlign w:val="subscript"/>
          <w:lang w:val="pt-BR"/>
        </w:rPr>
        <w:t>H</w:t>
      </w:r>
      <w:r w:rsidRPr="00BA140C">
        <w:rPr>
          <w:color w:val="000000" w:themeColor="text1"/>
          <w:lang w:val="pt-BR"/>
        </w:rPr>
        <w:t xml:space="preserve"> </w:t>
      </w:r>
    </w:p>
    <w:p w:rsidR="00D04019"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ể xác định.</w:t>
      </w:r>
    </w:p>
    <w:p w:rsidR="00E77523" w:rsidRPr="00BA140C" w:rsidRDefault="00E77523"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4</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Tỉ lệ % khối lượng của cacbon và hiđro trong hiđrocacbon X là 92,3 : 7,7. Khối lượng phân tử của X lớn gấp 1,3 lần khối lượng của axit axetic. CTPT của X là : </w:t>
      </w:r>
      <w:r w:rsidRPr="00BA140C">
        <w:rPr>
          <w:color w:val="000000" w:themeColor="text1"/>
          <w:lang w:val="pt-BR"/>
        </w:rPr>
        <w:tab/>
      </w:r>
    </w:p>
    <w:p w:rsidR="00E77523" w:rsidRPr="00BA140C" w:rsidRDefault="00E77523"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lastRenderedPageBreak/>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w:t>
      </w:r>
      <w:r w:rsidRPr="00BA140C">
        <w:rPr>
          <w:color w:val="000000" w:themeColor="text1"/>
          <w:position w:val="-8"/>
          <w:vertAlign w:val="subscript"/>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5</w:t>
      </w:r>
      <w:r w:rsidR="00CD77A4" w:rsidRPr="0081325C">
        <w:rPr>
          <w:b/>
          <w:color w:val="0000FF"/>
          <w:lang w:val="pt-BR"/>
        </w:rPr>
        <w:t>:</w:t>
      </w:r>
      <w:r w:rsidR="00CD77A4" w:rsidRPr="00BA140C">
        <w:rPr>
          <w:color w:val="000000" w:themeColor="text1"/>
          <w:lang w:val="pt-BR"/>
        </w:rPr>
        <w:t xml:space="preserve"> Phân tích hợp chất hữu cơ X thấy cứ 3 phần khối lượng cacbon lại có 1 phần khối lượng hiđro, 7 phần khối lượng nitơ và 8 phần lưu huỳnh. Trong CTPT của X chỉ có 1 nguyên tử S, vậy CTPT của X là</w:t>
      </w:r>
      <w:r w:rsidR="00964156"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00366DDA" w:rsidRPr="00BA140C">
        <w:rPr>
          <w:color w:val="000000" w:themeColor="text1"/>
          <w:lang w:val="pt-BR"/>
        </w:rPr>
        <w:t>NS.</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S.</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p>
    <w:p w:rsidR="00807A4F"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6</w:t>
      </w:r>
      <w:r w:rsidR="00807A4F" w:rsidRPr="0081325C">
        <w:rPr>
          <w:b/>
          <w:color w:val="0000FF"/>
          <w:lang w:val="pt-BR"/>
        </w:rPr>
        <w:t>:</w:t>
      </w:r>
      <w:r w:rsidR="007A1040" w:rsidRPr="00BA140C">
        <w:rPr>
          <w:color w:val="000000" w:themeColor="text1"/>
          <w:lang w:val="pt-BR"/>
        </w:rPr>
        <w:t xml:space="preserve"> Chất hữu cơ X có khối lượng phân tử bằng </w:t>
      </w:r>
      <w:r w:rsidR="00807A4F" w:rsidRPr="00BA140C">
        <w:rPr>
          <w:color w:val="000000" w:themeColor="text1"/>
          <w:lang w:val="pt-BR"/>
        </w:rPr>
        <w:t>123 và khối l</w:t>
      </w:r>
      <w:r w:rsidR="00C82745" w:rsidRPr="00BA140C">
        <w:rPr>
          <w:color w:val="000000" w:themeColor="text1"/>
          <w:lang w:val="pt-BR"/>
        </w:rPr>
        <w:t xml:space="preserve">ượng của C, H, O, </w:t>
      </w:r>
      <w:r w:rsidR="00807A4F" w:rsidRPr="00BA140C">
        <w:rPr>
          <w:color w:val="000000" w:themeColor="text1"/>
          <w:lang w:val="pt-BR"/>
        </w:rPr>
        <w:t xml:space="preserve">N trong phân tử tỉ lệ với </w:t>
      </w:r>
      <w:r w:rsidR="00FB5ACE" w:rsidRPr="00BA140C">
        <w:rPr>
          <w:color w:val="000000" w:themeColor="text1"/>
          <w:lang w:val="pt-BR"/>
        </w:rPr>
        <w:t xml:space="preserve">nhau </w:t>
      </w:r>
      <w:r w:rsidR="007A1040" w:rsidRPr="00BA140C">
        <w:rPr>
          <w:color w:val="000000" w:themeColor="text1"/>
          <w:lang w:val="pt-BR"/>
        </w:rPr>
        <w:t xml:space="preserve">theo thứ tự </w:t>
      </w:r>
      <w:r w:rsidR="00FB5ACE" w:rsidRPr="00BA140C">
        <w:rPr>
          <w:color w:val="000000" w:themeColor="text1"/>
          <w:lang w:val="pt-BR"/>
        </w:rPr>
        <w:t xml:space="preserve">là </w:t>
      </w:r>
      <w:r w:rsidR="00807A4F" w:rsidRPr="00BA140C">
        <w:rPr>
          <w:color w:val="000000" w:themeColor="text1"/>
          <w:lang w:val="pt-BR"/>
        </w:rPr>
        <w:t>72 : 5 : 32 : 14. CTPT của X là :</w:t>
      </w:r>
    </w:p>
    <w:p w:rsidR="00807A4F"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7</w:t>
      </w:r>
      <w:r w:rsidR="004F2136" w:rsidRPr="0081325C">
        <w:rPr>
          <w:b/>
          <w:color w:val="0000FF"/>
          <w:lang w:val="pt-BR"/>
        </w:rPr>
        <w:t>:</w:t>
      </w:r>
      <w:r w:rsidR="004F2136" w:rsidRPr="00BA140C">
        <w:rPr>
          <w:color w:val="000000" w:themeColor="text1"/>
          <w:lang w:val="pt-BR"/>
        </w:rPr>
        <w:t xml:space="preserve"> Oxi hóa hoàn toàn 4,02 gam một hợp chất hữu cơ X chỉ thu được 3,18 gam Na</w:t>
      </w:r>
      <w:r w:rsidR="004F2136" w:rsidRPr="00BA140C">
        <w:rPr>
          <w:color w:val="000000" w:themeColor="text1"/>
          <w:vertAlign w:val="subscript"/>
          <w:lang w:val="pt-BR"/>
        </w:rPr>
        <w:t>2</w:t>
      </w:r>
      <w:r w:rsidR="004F2136" w:rsidRPr="00BA140C">
        <w:rPr>
          <w:color w:val="000000" w:themeColor="text1"/>
          <w:lang w:val="pt-BR"/>
        </w:rPr>
        <w:t>CO</w:t>
      </w:r>
      <w:r w:rsidR="004F2136" w:rsidRPr="00BA140C">
        <w:rPr>
          <w:color w:val="000000" w:themeColor="text1"/>
          <w:vertAlign w:val="subscript"/>
          <w:lang w:val="pt-BR"/>
        </w:rPr>
        <w:t>3</w:t>
      </w:r>
      <w:r w:rsidR="004F2136" w:rsidRPr="00BA140C">
        <w:rPr>
          <w:color w:val="000000" w:themeColor="text1"/>
          <w:lang w:val="pt-BR"/>
        </w:rPr>
        <w:t xml:space="preserve"> và 0,672 lít khí CO</w:t>
      </w:r>
      <w:r w:rsidR="004F2136" w:rsidRPr="00BA140C">
        <w:rPr>
          <w:color w:val="000000" w:themeColor="text1"/>
          <w:vertAlign w:val="subscript"/>
          <w:lang w:val="pt-BR"/>
        </w:rPr>
        <w:t>2</w:t>
      </w:r>
      <w:r w:rsidR="004F2136" w:rsidRPr="00BA140C">
        <w:rPr>
          <w:color w:val="000000" w:themeColor="text1"/>
          <w:lang w:val="pt-BR"/>
        </w:rPr>
        <w:t>. CTĐGN của X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325BD5"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08</w:t>
      </w:r>
      <w:r w:rsidR="00325BD5" w:rsidRPr="0081325C">
        <w:rPr>
          <w:rFonts w:ascii="Times New Roman" w:hAnsi="Times New Roman"/>
          <w:b/>
          <w:color w:val="0000FF"/>
          <w:lang w:val="pt-BR"/>
        </w:rPr>
        <w:t>:</w:t>
      </w:r>
      <w:r w:rsidR="00325BD5" w:rsidRPr="00BA140C">
        <w:rPr>
          <w:rFonts w:ascii="Times New Roman" w:hAnsi="Times New Roman"/>
          <w:color w:val="000000" w:themeColor="text1"/>
          <w:lang w:val="pt-BR"/>
        </w:rPr>
        <w:t xml:space="preserve"> Đốt cháy hoàn toàn 5,80 gam chất X thu được 2,65 gam Na</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CO</w:t>
      </w:r>
      <w:r w:rsidR="00325BD5" w:rsidRPr="00BA140C">
        <w:rPr>
          <w:rFonts w:ascii="Times New Roman" w:hAnsi="Times New Roman"/>
          <w:color w:val="000000" w:themeColor="text1"/>
          <w:vertAlign w:val="subscript"/>
          <w:lang w:val="pt-BR"/>
        </w:rPr>
        <w:t xml:space="preserve">3 </w:t>
      </w:r>
      <w:r w:rsidR="00325BD5" w:rsidRPr="00BA140C">
        <w:rPr>
          <w:rFonts w:ascii="Times New Roman" w:hAnsi="Times New Roman"/>
          <w:color w:val="000000" w:themeColor="text1"/>
          <w:lang w:val="pt-BR"/>
        </w:rPr>
        <w:t>; 2,26 gam H</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O và 12,10 gam CO</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 Công thức phân tử của X là :</w:t>
      </w:r>
    </w:p>
    <w:p w:rsidR="00325BD5" w:rsidRPr="00BA140C" w:rsidRDefault="00325BD5" w:rsidP="0030779E">
      <w:pPr>
        <w:pStyle w:val="BodyTextIndent"/>
        <w:spacing w:after="0" w:line="360" w:lineRule="auto"/>
        <w:ind w:left="0" w:firstLine="720"/>
        <w:jc w:val="both"/>
        <w:outlineLvl w:val="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Na.</w:t>
      </w:r>
    </w:p>
    <w:p w:rsidR="00451D74"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09</w:t>
      </w:r>
      <w:r w:rsidR="00935D95" w:rsidRPr="0081325C">
        <w:rPr>
          <w:b/>
          <w:color w:val="0000FF"/>
          <w:lang w:val="it-IT"/>
        </w:rPr>
        <w:t>*</w:t>
      </w:r>
      <w:r w:rsidR="00451D74" w:rsidRPr="0081325C">
        <w:rPr>
          <w:b/>
          <w:color w:val="0000FF"/>
          <w:lang w:val="it-IT"/>
        </w:rPr>
        <w:t>:</w:t>
      </w:r>
      <w:r w:rsidR="00451D74" w:rsidRPr="00BA140C">
        <w:rPr>
          <w:color w:val="000000" w:themeColor="text1"/>
          <w:lang w:val="it-IT"/>
        </w:rPr>
        <w:t xml:space="preserve"> Phân tích 1,47 gam chất hữu cơ Y (C, H, O) bằng CuO thì thu được 2,156 gam CO</w:t>
      </w:r>
      <w:r w:rsidR="00451D74" w:rsidRPr="00BA140C">
        <w:rPr>
          <w:color w:val="000000" w:themeColor="text1"/>
          <w:vertAlign w:val="subscript"/>
          <w:lang w:val="it-IT"/>
        </w:rPr>
        <w:t xml:space="preserve">2 </w:t>
      </w:r>
      <w:r w:rsidR="00451D74" w:rsidRPr="00BA140C">
        <w:rPr>
          <w:color w:val="000000" w:themeColor="text1"/>
          <w:lang w:val="it-IT"/>
        </w:rPr>
        <w:t xml:space="preserve">và lượng CuO giảm 1,568 gam. CTĐGN của Y là </w:t>
      </w:r>
      <w:r w:rsidR="00451D74" w:rsidRPr="00BA140C">
        <w:rPr>
          <w:color w:val="000000" w:themeColor="text1"/>
        </w:rPr>
        <w:t>:</w:t>
      </w:r>
      <w:r w:rsidR="00451D74" w:rsidRPr="00BA140C">
        <w:rPr>
          <w:color w:val="000000" w:themeColor="text1"/>
          <w:lang w:val="it-IT"/>
        </w:rPr>
        <w:t xml:space="preserve"> </w:t>
      </w:r>
    </w:p>
    <w:p w:rsidR="00451D74" w:rsidRPr="00BA140C" w:rsidRDefault="00451D7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2</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vertAlign w:val="subscript"/>
          <w:lang w:val="it-IT"/>
        </w:rPr>
        <w:t>2</w:t>
      </w:r>
      <w:r w:rsidRPr="00BA140C">
        <w:rPr>
          <w:color w:val="000000" w:themeColor="text1"/>
          <w:lang w:val="it-IT"/>
        </w:rPr>
        <w:t>.</w:t>
      </w:r>
    </w:p>
    <w:p w:rsidR="00B76435" w:rsidRPr="00BA140C" w:rsidRDefault="00D314B4" w:rsidP="0030779E">
      <w:pPr>
        <w:spacing w:line="360" w:lineRule="auto"/>
        <w:jc w:val="both"/>
        <w:rPr>
          <w:color w:val="000000" w:themeColor="text1"/>
          <w:lang w:val="pt-BR"/>
        </w:rPr>
      </w:pPr>
      <w:r w:rsidRPr="0081325C">
        <w:rPr>
          <w:b/>
          <w:color w:val="0000FF"/>
          <w:lang w:val="it-IT"/>
        </w:rPr>
        <w:t xml:space="preserve">Câu </w:t>
      </w:r>
      <w:r w:rsidR="00A167B3" w:rsidRPr="0081325C">
        <w:rPr>
          <w:b/>
          <w:color w:val="0000FF"/>
          <w:lang w:val="it-IT"/>
        </w:rPr>
        <w:t>110</w:t>
      </w:r>
      <w:r w:rsidR="00B76435" w:rsidRPr="0081325C">
        <w:rPr>
          <w:b/>
          <w:color w:val="0000FF"/>
          <w:lang w:val="it-IT"/>
        </w:rPr>
        <w:t>:</w:t>
      </w:r>
      <w:r w:rsidR="00B76435" w:rsidRPr="00BA140C">
        <w:rPr>
          <w:color w:val="000000" w:themeColor="text1"/>
          <w:lang w:val="it-IT"/>
        </w:rPr>
        <w:t xml:space="preserve"> Khi đốt cháy hoàn toàn một amin đơn chức X, thu được 16,80 lít khí CO</w:t>
      </w:r>
      <w:r w:rsidR="00B76435" w:rsidRPr="00BA140C">
        <w:rPr>
          <w:color w:val="000000" w:themeColor="text1"/>
          <w:vertAlign w:val="subscript"/>
          <w:lang w:val="it-IT"/>
        </w:rPr>
        <w:t xml:space="preserve">2 </w:t>
      </w:r>
      <w:r w:rsidR="00B76435" w:rsidRPr="00BA140C">
        <w:rPr>
          <w:color w:val="000000" w:themeColor="text1"/>
          <w:lang w:val="it-IT"/>
        </w:rPr>
        <w:t>; 2,80 lít N</w:t>
      </w:r>
      <w:r w:rsidR="00B76435" w:rsidRPr="00BA140C">
        <w:rPr>
          <w:color w:val="000000" w:themeColor="text1"/>
          <w:vertAlign w:val="subscript"/>
          <w:lang w:val="it-IT"/>
        </w:rPr>
        <w:t>2</w:t>
      </w:r>
      <w:r w:rsidR="00B76435" w:rsidRPr="00BA140C">
        <w:rPr>
          <w:color w:val="000000" w:themeColor="text1"/>
          <w:lang w:val="it-IT"/>
        </w:rPr>
        <w:t xml:space="preserve"> (các thể tích đo ở đktc) và 20,25 gam H</w:t>
      </w:r>
      <w:r w:rsidR="00B76435" w:rsidRPr="00BA140C">
        <w:rPr>
          <w:color w:val="000000" w:themeColor="text1"/>
          <w:vertAlign w:val="subscript"/>
          <w:lang w:val="it-IT"/>
        </w:rPr>
        <w:t>2</w:t>
      </w:r>
      <w:r w:rsidR="00B76435" w:rsidRPr="00BA140C">
        <w:rPr>
          <w:color w:val="000000" w:themeColor="text1"/>
          <w:lang w:val="it-IT"/>
        </w:rPr>
        <w:t xml:space="preserve">O. </w:t>
      </w:r>
      <w:r w:rsidR="00B76435" w:rsidRPr="00BA140C">
        <w:rPr>
          <w:color w:val="000000" w:themeColor="text1"/>
          <w:lang w:val="pt-BR"/>
        </w:rPr>
        <w:t>CTPT của X là</w:t>
      </w:r>
      <w:r w:rsidR="00DA456C" w:rsidRPr="00BA140C">
        <w:rPr>
          <w:color w:val="000000" w:themeColor="text1"/>
          <w:lang w:val="pt-BR"/>
        </w:rPr>
        <w:t xml:space="preserve"> </w:t>
      </w:r>
      <w:r w:rsidR="00B76435" w:rsidRPr="00BA140C">
        <w:rPr>
          <w:color w:val="000000" w:themeColor="text1"/>
          <w:lang w:val="pt-BR"/>
        </w:rPr>
        <w:t xml:space="preserve">: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B76435" w:rsidRPr="00BA140C" w:rsidRDefault="00D314B4" w:rsidP="0030779E">
      <w:pPr>
        <w:pStyle w:val="Cau"/>
        <w:numPr>
          <w:ilvl w:val="0"/>
          <w:numId w:val="0"/>
        </w:numPr>
        <w:spacing w:before="0" w:after="0" w:line="360" w:lineRule="auto"/>
        <w:rPr>
          <w:color w:val="000000" w:themeColor="text1"/>
          <w:lang w:val="pt-BR"/>
        </w:rPr>
      </w:pPr>
      <w:r w:rsidRPr="0081325C">
        <w:rPr>
          <w:b/>
          <w:color w:val="0000FF"/>
          <w:lang w:val="pt-BR"/>
        </w:rPr>
        <w:t xml:space="preserve">Câu </w:t>
      </w:r>
      <w:r w:rsidR="00A167B3" w:rsidRPr="0081325C">
        <w:rPr>
          <w:b/>
          <w:color w:val="0000FF"/>
          <w:lang w:val="pt-BR"/>
        </w:rPr>
        <w:t>111</w:t>
      </w:r>
      <w:r w:rsidR="00B76435" w:rsidRPr="0081325C">
        <w:rPr>
          <w:b/>
          <w:color w:val="0000FF"/>
          <w:lang w:val="pt-BR"/>
        </w:rPr>
        <w:t>:</w:t>
      </w:r>
      <w:r w:rsidR="00B76435" w:rsidRPr="00BA140C">
        <w:rPr>
          <w:b/>
          <w:color w:val="000000" w:themeColor="text1"/>
          <w:lang w:val="pt-BR"/>
        </w:rPr>
        <w:t xml:space="preserve"> </w:t>
      </w:r>
      <w:r w:rsidR="00B76435" w:rsidRPr="00BA140C">
        <w:rPr>
          <w:color w:val="000000" w:themeColor="text1"/>
          <w:lang w:val="pt-BR"/>
        </w:rPr>
        <w:t>Đốt cháy hoàn toàn m gam một amin X bằng lượng không khí vừa đủ thu được 17,6 gam CO</w:t>
      </w:r>
      <w:r w:rsidR="00B76435" w:rsidRPr="00BA140C">
        <w:rPr>
          <w:color w:val="000000" w:themeColor="text1"/>
          <w:vertAlign w:val="subscript"/>
          <w:lang w:val="pt-BR"/>
        </w:rPr>
        <w:t>2</w:t>
      </w:r>
      <w:r w:rsidR="00B76435" w:rsidRPr="00BA140C">
        <w:rPr>
          <w:color w:val="000000" w:themeColor="text1"/>
          <w:lang w:val="pt-BR"/>
        </w:rPr>
        <w:t>, 12,6 gam H</w:t>
      </w:r>
      <w:r w:rsidR="00B76435" w:rsidRPr="00BA140C">
        <w:rPr>
          <w:color w:val="000000" w:themeColor="text1"/>
          <w:vertAlign w:val="subscript"/>
          <w:lang w:val="pt-BR"/>
        </w:rPr>
        <w:t>2</w:t>
      </w:r>
      <w:r w:rsidR="00B76435" w:rsidRPr="00BA140C">
        <w:rPr>
          <w:color w:val="000000" w:themeColor="text1"/>
          <w:lang w:val="pt-BR"/>
        </w:rPr>
        <w:t>O và 69,44 lít N</w:t>
      </w:r>
      <w:r w:rsidR="00B76435" w:rsidRPr="00BA140C">
        <w:rPr>
          <w:color w:val="000000" w:themeColor="text1"/>
          <w:vertAlign w:val="subscript"/>
          <w:lang w:val="pt-BR"/>
        </w:rPr>
        <w:t>2</w:t>
      </w:r>
      <w:r w:rsidR="00B76435" w:rsidRPr="00BA140C">
        <w:rPr>
          <w:color w:val="000000" w:themeColor="text1"/>
          <w:lang w:val="pt-BR"/>
        </w:rPr>
        <w:t xml:space="preserve"> (đktc). Giả thiết không khí chỉ gồm N</w:t>
      </w:r>
      <w:r w:rsidR="00B76435" w:rsidRPr="00BA140C">
        <w:rPr>
          <w:color w:val="000000" w:themeColor="text1"/>
          <w:vertAlign w:val="subscript"/>
          <w:lang w:val="pt-BR"/>
        </w:rPr>
        <w:t>2</w:t>
      </w:r>
      <w:r w:rsidR="00B76435" w:rsidRPr="00BA140C">
        <w:rPr>
          <w:color w:val="000000" w:themeColor="text1"/>
          <w:lang w:val="pt-BR"/>
        </w:rPr>
        <w:t xml:space="preserve"> và O</w:t>
      </w:r>
      <w:r w:rsidR="00B76435" w:rsidRPr="00BA140C">
        <w:rPr>
          <w:color w:val="000000" w:themeColor="text1"/>
          <w:vertAlign w:val="subscript"/>
          <w:lang w:val="pt-BR"/>
        </w:rPr>
        <w:t>2</w:t>
      </w:r>
      <w:r w:rsidR="00B76435" w:rsidRPr="00BA140C">
        <w:rPr>
          <w:color w:val="000000" w:themeColor="text1"/>
          <w:lang w:val="pt-BR"/>
        </w:rPr>
        <w:t xml:space="preserve"> trong đó oxi chiếm 20% thể tích không khí. X có công thức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p>
    <w:p w:rsidR="007B087E"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2</w:t>
      </w:r>
      <w:r w:rsidR="007B087E" w:rsidRPr="0081325C">
        <w:rPr>
          <w:b/>
          <w:color w:val="0000FF"/>
          <w:lang w:val="pt-BR"/>
        </w:rPr>
        <w:t>:</w:t>
      </w:r>
      <w:r w:rsidR="007B087E" w:rsidRPr="00BA140C">
        <w:rPr>
          <w:color w:val="000000" w:themeColor="text1"/>
          <w:lang w:val="pt-BR"/>
        </w:rPr>
        <w:t xml:space="preserve"> Đốt cháy hoàn toàn 1,605 gam hợp chất hữu cơ A thu được 4,62 gam CO</w:t>
      </w:r>
      <w:r w:rsidR="007B087E" w:rsidRPr="00BA140C">
        <w:rPr>
          <w:color w:val="000000" w:themeColor="text1"/>
          <w:vertAlign w:val="subscript"/>
          <w:lang w:val="pt-BR"/>
        </w:rPr>
        <w:t xml:space="preserve">2 </w:t>
      </w:r>
      <w:r w:rsidR="007B087E" w:rsidRPr="00BA140C">
        <w:rPr>
          <w:color w:val="000000" w:themeColor="text1"/>
          <w:lang w:val="pt-BR"/>
        </w:rPr>
        <w:t>; 1,215 gam H</w:t>
      </w:r>
      <w:r w:rsidR="007B087E" w:rsidRPr="00BA140C">
        <w:rPr>
          <w:color w:val="000000" w:themeColor="text1"/>
          <w:vertAlign w:val="subscript"/>
          <w:lang w:val="pt-BR"/>
        </w:rPr>
        <w:t>2</w:t>
      </w:r>
      <w:r w:rsidR="007B087E" w:rsidRPr="00BA140C">
        <w:rPr>
          <w:color w:val="000000" w:themeColor="text1"/>
          <w:lang w:val="pt-BR"/>
        </w:rPr>
        <w:t>O và 168 ml N</w:t>
      </w:r>
      <w:r w:rsidR="007B087E" w:rsidRPr="00BA140C">
        <w:rPr>
          <w:color w:val="000000" w:themeColor="text1"/>
          <w:vertAlign w:val="subscript"/>
          <w:lang w:val="pt-BR"/>
        </w:rPr>
        <w:t>2</w:t>
      </w:r>
      <w:r w:rsidR="007B087E" w:rsidRPr="00BA140C">
        <w:rPr>
          <w:color w:val="000000" w:themeColor="text1"/>
          <w:lang w:val="pt-BR"/>
        </w:rPr>
        <w:t xml:space="preserve"> (đktc). Tỉ khối hơi của A so với không khí không vượt quá 4. Công thức phân tử của A là :</w:t>
      </w:r>
    </w:p>
    <w:p w:rsidR="007B087E" w:rsidRPr="00BA140C" w:rsidRDefault="007B087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7</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3</w:t>
      </w:r>
      <w:r w:rsidR="00B76435" w:rsidRPr="0081325C">
        <w:rPr>
          <w:b/>
          <w:color w:val="0000FF"/>
          <w:lang w:val="pt-BR"/>
        </w:rPr>
        <w:t>:</w:t>
      </w:r>
      <w:r w:rsidR="00B76435" w:rsidRPr="00BA140C">
        <w:rPr>
          <w:color w:val="000000" w:themeColor="text1"/>
          <w:lang w:val="pt-BR"/>
        </w:rPr>
        <w:t xml:space="preserve"> Đốt cháy hoàn toàn hợp chất hữu cơ chứa C, H, Cl sinh ra 0,22 gam CO</w:t>
      </w:r>
      <w:r w:rsidR="00B76435" w:rsidRPr="00BA140C">
        <w:rPr>
          <w:color w:val="000000" w:themeColor="text1"/>
          <w:vertAlign w:val="subscript"/>
          <w:lang w:val="pt-BR"/>
        </w:rPr>
        <w:t>2</w:t>
      </w:r>
      <w:r w:rsidR="00B76435" w:rsidRPr="00BA140C">
        <w:rPr>
          <w:color w:val="000000" w:themeColor="text1"/>
          <w:lang w:val="pt-BR"/>
        </w:rPr>
        <w:t>, 0,09 gam H</w:t>
      </w:r>
      <w:r w:rsidR="00B76435" w:rsidRPr="00BA140C">
        <w:rPr>
          <w:color w:val="000000" w:themeColor="text1"/>
          <w:vertAlign w:val="subscript"/>
          <w:lang w:val="pt-BR"/>
        </w:rPr>
        <w:t>2</w:t>
      </w:r>
      <w:r w:rsidR="00B76435" w:rsidRPr="00BA140C">
        <w:rPr>
          <w:color w:val="000000" w:themeColor="text1"/>
          <w:lang w:val="pt-BR"/>
        </w:rPr>
        <w:t>O. Mặt khác khi xác định clo trong hợp chất đó bằng dung dịch AgNO</w:t>
      </w:r>
      <w:r w:rsidR="00B76435" w:rsidRPr="00BA140C">
        <w:rPr>
          <w:color w:val="000000" w:themeColor="text1"/>
          <w:vertAlign w:val="subscript"/>
          <w:lang w:val="pt-BR"/>
        </w:rPr>
        <w:t>3</w:t>
      </w:r>
      <w:r w:rsidR="00B76435" w:rsidRPr="00BA140C">
        <w:rPr>
          <w:color w:val="000000" w:themeColor="text1"/>
          <w:lang w:val="pt-BR"/>
        </w:rPr>
        <w:t xml:space="preserve"> người ta thu được 1,435 gam AgCl. Tỉ khối hơi của hợp chất so với hiđro bằng 42,5. Công thức phân tử của hợp chất là :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2</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4</w:t>
      </w:r>
      <w:r w:rsidR="00B76435" w:rsidRPr="0081325C">
        <w:rPr>
          <w:b/>
          <w:color w:val="0000FF"/>
          <w:lang w:val="pt-BR"/>
        </w:rPr>
        <w:t>:</w:t>
      </w:r>
      <w:r w:rsidR="00B76435" w:rsidRPr="00BA140C">
        <w:rPr>
          <w:color w:val="000000" w:themeColor="text1"/>
          <w:lang w:val="pt-BR"/>
        </w:rPr>
        <w:t xml:space="preserve"> Phân tích 0,31gam hợp chất hữu cơ X chỉ chứa C, H, N tạo thành 0,44 gam CO</w:t>
      </w:r>
      <w:r w:rsidR="00B76435" w:rsidRPr="00BA140C">
        <w:rPr>
          <w:color w:val="000000" w:themeColor="text1"/>
          <w:vertAlign w:val="subscript"/>
          <w:lang w:val="pt-BR"/>
        </w:rPr>
        <w:t>2</w:t>
      </w:r>
      <w:r w:rsidR="00B76435" w:rsidRPr="00BA140C">
        <w:rPr>
          <w:color w:val="000000" w:themeColor="text1"/>
          <w:lang w:val="pt-BR"/>
        </w:rPr>
        <w:t>. Mặt khác, nếu phân tích 0,31 gam X để toàn bộ N trong X chuyển thành NH</w:t>
      </w:r>
      <w:r w:rsidR="00B76435" w:rsidRPr="00BA140C">
        <w:rPr>
          <w:color w:val="000000" w:themeColor="text1"/>
          <w:vertAlign w:val="subscript"/>
          <w:lang w:val="pt-BR"/>
        </w:rPr>
        <w:t>3</w:t>
      </w:r>
      <w:r w:rsidR="00B76435" w:rsidRPr="00BA140C">
        <w:rPr>
          <w:color w:val="000000" w:themeColor="text1"/>
          <w:lang w:val="pt-BR"/>
        </w:rPr>
        <w:t xml:space="preserve"> rồi dẫn NH</w:t>
      </w:r>
      <w:r w:rsidR="00B76435" w:rsidRPr="00BA140C">
        <w:rPr>
          <w:color w:val="000000" w:themeColor="text1"/>
          <w:vertAlign w:val="subscript"/>
          <w:lang w:val="pt-BR"/>
        </w:rPr>
        <w:t>3</w:t>
      </w:r>
      <w:r w:rsidR="00B76435" w:rsidRPr="00BA140C">
        <w:rPr>
          <w:color w:val="000000" w:themeColor="text1"/>
          <w:lang w:val="pt-BR"/>
        </w:rPr>
        <w:t xml:space="preserve"> vừa tạo thành vào 100 ml dung dịch H</w:t>
      </w:r>
      <w:r w:rsidR="00B76435" w:rsidRPr="00BA140C">
        <w:rPr>
          <w:color w:val="000000" w:themeColor="text1"/>
          <w:vertAlign w:val="subscript"/>
          <w:lang w:val="pt-BR"/>
        </w:rPr>
        <w:t>2</w:t>
      </w:r>
      <w:r w:rsidR="00B76435" w:rsidRPr="00BA140C">
        <w:rPr>
          <w:color w:val="000000" w:themeColor="text1"/>
          <w:lang w:val="pt-BR"/>
        </w:rPr>
        <w:t>SO</w:t>
      </w:r>
      <w:r w:rsidR="00B76435" w:rsidRPr="00BA140C">
        <w:rPr>
          <w:color w:val="000000" w:themeColor="text1"/>
          <w:vertAlign w:val="subscript"/>
          <w:lang w:val="pt-BR"/>
        </w:rPr>
        <w:t>4</w:t>
      </w:r>
      <w:r w:rsidR="00B76435" w:rsidRPr="00BA140C">
        <w:rPr>
          <w:color w:val="000000" w:themeColor="text1"/>
          <w:lang w:val="pt-BR"/>
        </w:rPr>
        <w:t xml:space="preserve"> 0,4M thì phần axit dư được trung hòa bởi 50 ml dung dịch NaOH 1,4M. Biết 1 lít hơi chất X (đktc) nặng 1,38 gam. CTPT của X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6</w:t>
      </w:r>
      <w:r w:rsidRPr="00BA140C">
        <w:rPr>
          <w:color w:val="000000" w:themeColor="text1"/>
          <w:lang w:val="pt-BR"/>
        </w:rPr>
        <w:t>N.</w:t>
      </w:r>
    </w:p>
    <w:p w:rsidR="0029075D" w:rsidRPr="00BA140C" w:rsidRDefault="00D314B4" w:rsidP="0030779E">
      <w:pPr>
        <w:spacing w:line="360" w:lineRule="auto"/>
        <w:jc w:val="both"/>
        <w:rPr>
          <w:color w:val="000000" w:themeColor="text1"/>
          <w:lang w:val="pt-BR"/>
        </w:rPr>
      </w:pPr>
      <w:r w:rsidRPr="0081325C">
        <w:rPr>
          <w:b/>
          <w:color w:val="0000FF"/>
          <w:lang w:val="pt-BR"/>
        </w:rPr>
        <w:lastRenderedPageBreak/>
        <w:t xml:space="preserve">Câu </w:t>
      </w:r>
      <w:r w:rsidR="00A167B3" w:rsidRPr="0081325C">
        <w:rPr>
          <w:b/>
          <w:color w:val="0000FF"/>
          <w:lang w:val="pt-BR"/>
        </w:rPr>
        <w:t>115</w:t>
      </w:r>
      <w:r w:rsidR="0029075D" w:rsidRPr="0081325C">
        <w:rPr>
          <w:b/>
          <w:color w:val="0000FF"/>
          <w:lang w:val="pt-BR"/>
        </w:rPr>
        <w:t>:</w:t>
      </w:r>
      <w:r w:rsidR="0029075D" w:rsidRPr="00BA140C">
        <w:rPr>
          <w:color w:val="000000" w:themeColor="text1"/>
          <w:lang w:val="pt-BR"/>
        </w:rPr>
        <w:t xml:space="preserve"> Đốt cháy hoàn toàn 0,2 mol hiđrocacbon X. Hấp thụ toàn bộ sản phẩm cháy vào nước vôi trong được 20 gam kết tủa. Lọc bỏ kết tủa rồi đun nóng phần nước lọc lại có 10 gam kết tủa nữa. Vậy X </w:t>
      </w:r>
      <w:r w:rsidR="0029075D" w:rsidRPr="00BA140C">
        <w:rPr>
          <w:b/>
          <w:color w:val="000000" w:themeColor="text1"/>
          <w:lang w:val="pt-BR"/>
        </w:rPr>
        <w:t>không</w:t>
      </w:r>
      <w:r w:rsidR="0029075D" w:rsidRPr="00BA140C">
        <w:rPr>
          <w:color w:val="000000" w:themeColor="text1"/>
          <w:lang w:val="pt-BR"/>
        </w:rPr>
        <w:t xml:space="preserve"> thể là :</w:t>
      </w:r>
    </w:p>
    <w:p w:rsidR="0029075D" w:rsidRPr="00BA140C" w:rsidRDefault="0029075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6</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iđrocacbon X ở thể khí. Sản phẩm cháy thu</w:t>
      </w:r>
      <w:r w:rsidR="0026553D" w:rsidRPr="00BA140C">
        <w:rPr>
          <w:color w:val="000000" w:themeColor="text1"/>
          <w:lang w:val="pt-BR"/>
        </w:rPr>
        <w:t xml:space="preserve"> được cho hấp thụ hết vào</w:t>
      </w:r>
      <w:r w:rsidRPr="00BA140C">
        <w:rPr>
          <w:color w:val="000000" w:themeColor="text1"/>
          <w:lang w:val="pt-BR"/>
        </w:rPr>
        <w:t xml:space="preserve"> dung dịch Ca(OH)</w:t>
      </w:r>
      <w:r w:rsidR="0026553D" w:rsidRPr="00BA140C">
        <w:rPr>
          <w:color w:val="000000" w:themeColor="text1"/>
          <w:vertAlign w:val="subscript"/>
          <w:lang w:val="pt-BR"/>
        </w:rPr>
        <w:t>2</w:t>
      </w:r>
      <w:r w:rsidRPr="00BA140C">
        <w:rPr>
          <w:color w:val="000000" w:themeColor="text1"/>
          <w:lang w:val="pt-BR"/>
        </w:rPr>
        <w:t xml:space="preserve"> thấy có 10 gam kết tủa xuất hiện và khối lượng bình đựng dung dịch Ca(OH)</w:t>
      </w:r>
      <w:r w:rsidRPr="00BA140C">
        <w:rPr>
          <w:color w:val="000000" w:themeColor="text1"/>
          <w:vertAlign w:val="subscript"/>
          <w:lang w:val="pt-BR"/>
        </w:rPr>
        <w:t xml:space="preserve">2 </w:t>
      </w:r>
      <w:r w:rsidRPr="00BA140C">
        <w:rPr>
          <w:color w:val="000000" w:themeColor="text1"/>
          <w:lang w:val="pt-BR"/>
        </w:rPr>
        <w:t xml:space="preserve">tăng 16,8 gam. Lọc bỏ kết </w:t>
      </w:r>
      <w:r w:rsidR="00171153" w:rsidRPr="00BA140C">
        <w:rPr>
          <w:color w:val="000000" w:themeColor="text1"/>
          <w:lang w:val="pt-BR"/>
        </w:rPr>
        <w:t xml:space="preserve">tủa </w:t>
      </w:r>
      <w:r w:rsidRPr="00BA140C">
        <w:rPr>
          <w:color w:val="000000" w:themeColor="text1"/>
          <w:lang w:val="pt-BR"/>
        </w:rPr>
        <w:t>cho nước lọc tác dụng với dung dịch Ba(OH)</w:t>
      </w:r>
      <w:r w:rsidRPr="00BA140C">
        <w:rPr>
          <w:color w:val="000000" w:themeColor="text1"/>
          <w:vertAlign w:val="subscript"/>
          <w:lang w:val="pt-BR"/>
        </w:rPr>
        <w:t xml:space="preserve">2 </w:t>
      </w:r>
      <w:r w:rsidRPr="00BA140C">
        <w:rPr>
          <w:color w:val="000000" w:themeColor="text1"/>
          <w:lang w:val="pt-BR"/>
        </w:rPr>
        <w:t>dư lại thu được kết tủa, tổng khối lượng hai lần kết tủa là 39,7 gam. CTPT của X là :</w:t>
      </w:r>
    </w:p>
    <w:p w:rsidR="0040515C" w:rsidRPr="00BA140C" w:rsidRDefault="0040515C"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ết quả khác.</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7</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ợp chất hữu cơ X cần 6,72 lít O</w:t>
      </w:r>
      <w:r w:rsidRPr="00BA140C">
        <w:rPr>
          <w:color w:val="000000" w:themeColor="text1"/>
          <w:vertAlign w:val="subscript"/>
          <w:lang w:val="pt-BR"/>
        </w:rPr>
        <w:t>2</w:t>
      </w:r>
      <w:r w:rsidRPr="00BA140C">
        <w:rPr>
          <w:color w:val="000000" w:themeColor="text1"/>
          <w:lang w:val="pt-BR"/>
        </w:rPr>
        <w:t xml:space="preserve"> (đktc).</w:t>
      </w:r>
      <w:r w:rsidR="00171153" w:rsidRPr="00BA140C">
        <w:rPr>
          <w:color w:val="000000" w:themeColor="text1"/>
          <w:lang w:val="pt-BR"/>
        </w:rPr>
        <w:t xml:space="preserve"> Sản phẩm cháy gồm CO</w:t>
      </w:r>
      <w:r w:rsidR="00171153" w:rsidRPr="00BA140C">
        <w:rPr>
          <w:color w:val="000000" w:themeColor="text1"/>
          <w:vertAlign w:val="subscript"/>
          <w:lang w:val="pt-BR"/>
        </w:rPr>
        <w:t>2</w:t>
      </w:r>
      <w:r w:rsidR="00171153" w:rsidRPr="00BA140C">
        <w:rPr>
          <w:color w:val="000000" w:themeColor="text1"/>
          <w:lang w:val="pt-BR"/>
        </w:rPr>
        <w:t xml:space="preserve"> và H</w:t>
      </w:r>
      <w:r w:rsidR="00171153" w:rsidRPr="00BA140C">
        <w:rPr>
          <w:color w:val="000000" w:themeColor="text1"/>
          <w:vertAlign w:val="subscript"/>
          <w:lang w:val="pt-BR"/>
        </w:rPr>
        <w:t>2</w:t>
      </w:r>
      <w:r w:rsidR="00171153" w:rsidRPr="00BA140C">
        <w:rPr>
          <w:color w:val="000000" w:themeColor="text1"/>
          <w:lang w:val="pt-BR"/>
        </w:rPr>
        <w:t>O</w:t>
      </w:r>
      <w:r w:rsidRPr="00BA140C">
        <w:rPr>
          <w:color w:val="000000" w:themeColor="text1"/>
          <w:lang w:val="pt-BR"/>
        </w:rPr>
        <w:t xml:space="preserve"> hấp thụ hết vào bình đựng dung dịch Ba(OH)</w:t>
      </w:r>
      <w:r w:rsidRPr="00BA140C">
        <w:rPr>
          <w:color w:val="000000" w:themeColor="text1"/>
          <w:vertAlign w:val="subscript"/>
          <w:lang w:val="pt-BR"/>
        </w:rPr>
        <w:t>2</w:t>
      </w:r>
      <w:r w:rsidRPr="00BA140C">
        <w:rPr>
          <w:color w:val="000000" w:themeColor="text1"/>
          <w:lang w:val="pt-BR"/>
        </w:rPr>
        <w:t xml:space="preserve"> thấy có 19,7 gam kết tủa xuất hiện và khối lượng dung dịch giảm 5,5 gam. Lọc bỏ kết tủa</w:t>
      </w:r>
      <w:r w:rsidR="00FD5CB0" w:rsidRPr="00BA140C">
        <w:rPr>
          <w:color w:val="000000" w:themeColor="text1"/>
          <w:lang w:val="pt-BR"/>
        </w:rPr>
        <w:t xml:space="preserve"> đun nóng nước lọc lại thu được </w:t>
      </w:r>
      <w:r w:rsidRPr="00BA140C">
        <w:rPr>
          <w:color w:val="000000" w:themeColor="text1"/>
          <w:lang w:val="pt-BR"/>
        </w:rPr>
        <w:t>9,85 gam kết tủa nữa. CTPT của X là :</w:t>
      </w:r>
    </w:p>
    <w:p w:rsidR="0040515C" w:rsidRPr="00BA140C" w:rsidRDefault="0040515C" w:rsidP="0030779E">
      <w:pPr>
        <w:spacing w:line="360" w:lineRule="auto"/>
        <w:ind w:left="397" w:firstLine="397"/>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vertAlign w:val="subscript"/>
          <w:lang w:val="pt-BR"/>
        </w:rPr>
        <w:t xml:space="preserve"> </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hông thể xác định.</w:t>
      </w:r>
    </w:p>
    <w:p w:rsidR="000F3D9F" w:rsidRPr="00BA140C" w:rsidRDefault="000F3D9F" w:rsidP="0030779E">
      <w:pPr>
        <w:autoSpaceDE w:val="0"/>
        <w:autoSpaceDN w:val="0"/>
        <w:adjustRightInd w:val="0"/>
        <w:spacing w:line="360" w:lineRule="auto"/>
        <w:jc w:val="both"/>
        <w:rPr>
          <w:b/>
          <w:bCs/>
          <w:iCs/>
          <w:color w:val="000000" w:themeColor="text1"/>
          <w:lang w:val="pt-BR"/>
        </w:rPr>
      </w:pPr>
    </w:p>
    <w:p w:rsidR="007300DC" w:rsidRPr="00BA140C" w:rsidRDefault="007300DC"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8</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4,3 gam một chất hữu cơ A chỉ chứa một nhóm chức, sau đó dẫn toàn bộ sản phẩm cháy hấp thụ vào dung dịch Ca(OH)</w:t>
      </w:r>
      <w:r w:rsidRPr="00BA140C">
        <w:rPr>
          <w:color w:val="000000" w:themeColor="text1"/>
          <w:vertAlign w:val="subscript"/>
          <w:lang w:val="pt-BR"/>
        </w:rPr>
        <w:t>2</w:t>
      </w:r>
      <w:r w:rsidRPr="00BA140C">
        <w:rPr>
          <w:color w:val="000000" w:themeColor="text1"/>
          <w:lang w:val="pt-BR"/>
        </w:rPr>
        <w:t xml:space="preserve"> dư. Sau phản ứng thu được 20 gam kết tủa và khối lượng dung dịch còn lại giảm 8,5 gam so với trước phản ứng. Biết M</w:t>
      </w:r>
      <w:r w:rsidRPr="00BA140C">
        <w:rPr>
          <w:color w:val="000000" w:themeColor="text1"/>
          <w:vertAlign w:val="subscript"/>
          <w:lang w:val="pt-BR"/>
        </w:rPr>
        <w:t>A</w:t>
      </w:r>
      <w:r w:rsidRPr="00BA140C">
        <w:rPr>
          <w:color w:val="000000" w:themeColor="text1"/>
          <w:lang w:val="pt-BR"/>
        </w:rPr>
        <w:t xml:space="preserve"> &lt; 100. CTPT của A </w:t>
      </w:r>
      <w:r w:rsidR="000F3D9F" w:rsidRPr="00BA140C">
        <w:rPr>
          <w:color w:val="000000" w:themeColor="text1"/>
          <w:lang w:val="pt-BR"/>
        </w:rPr>
        <w:t xml:space="preserve">là : </w:t>
      </w:r>
    </w:p>
    <w:p w:rsidR="007300DC" w:rsidRPr="00BA140C" w:rsidRDefault="007300DC"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40515C"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9</w:t>
      </w:r>
      <w:r w:rsidR="0040515C" w:rsidRPr="0081325C">
        <w:rPr>
          <w:b/>
          <w:color w:val="0000FF"/>
          <w:lang w:val="pt-BR"/>
        </w:rPr>
        <w:t>:</w:t>
      </w:r>
      <w:r w:rsidR="0040515C" w:rsidRPr="00BA140C">
        <w:rPr>
          <w:color w:val="000000" w:themeColor="text1"/>
          <w:lang w:val="pt-BR"/>
        </w:rPr>
        <w:t xml:space="preserve"> Đốt cháy hoàn toàn một hợp chất hữu cơ X (C, H, N) bằng lượng không khí vừa đủ (gồm 1/5 thể tích O</w:t>
      </w:r>
      <w:r w:rsidR="0040515C" w:rsidRPr="00BA140C">
        <w:rPr>
          <w:color w:val="000000" w:themeColor="text1"/>
          <w:vertAlign w:val="subscript"/>
          <w:lang w:val="pt-BR"/>
        </w:rPr>
        <w:t>2</w:t>
      </w:r>
      <w:r w:rsidR="0040515C" w:rsidRPr="00BA140C">
        <w:rPr>
          <w:color w:val="000000" w:themeColor="text1"/>
          <w:lang w:val="pt-BR"/>
        </w:rPr>
        <w:t>, còn lại là N</w:t>
      </w:r>
      <w:r w:rsidR="0040515C" w:rsidRPr="00BA140C">
        <w:rPr>
          <w:color w:val="000000" w:themeColor="text1"/>
          <w:vertAlign w:val="subscript"/>
          <w:lang w:val="pt-BR"/>
        </w:rPr>
        <w:t>2</w:t>
      </w:r>
      <w:r w:rsidR="0040515C" w:rsidRPr="00BA140C">
        <w:rPr>
          <w:color w:val="000000" w:themeColor="text1"/>
          <w:lang w:val="pt-BR"/>
        </w:rPr>
        <w:t>) được khí CO</w:t>
      </w:r>
      <w:r w:rsidR="0040515C" w:rsidRPr="00BA140C">
        <w:rPr>
          <w:color w:val="000000" w:themeColor="text1"/>
          <w:vertAlign w:val="subscript"/>
          <w:lang w:val="pt-BR"/>
        </w:rPr>
        <w:t>2</w:t>
      </w:r>
      <w:r w:rsidR="0040515C" w:rsidRPr="00BA140C">
        <w:rPr>
          <w:color w:val="000000" w:themeColor="text1"/>
          <w:lang w:val="pt-BR"/>
        </w:rPr>
        <w:t xml:space="preserve"> , H</w:t>
      </w:r>
      <w:r w:rsidR="0040515C" w:rsidRPr="00BA140C">
        <w:rPr>
          <w:color w:val="000000" w:themeColor="text1"/>
          <w:vertAlign w:val="subscript"/>
          <w:lang w:val="pt-BR"/>
        </w:rPr>
        <w:t>2</w:t>
      </w:r>
      <w:r w:rsidR="0040515C" w:rsidRPr="00BA140C">
        <w:rPr>
          <w:color w:val="000000" w:themeColor="text1"/>
          <w:lang w:val="pt-BR"/>
        </w:rPr>
        <w:t>O và N</w:t>
      </w:r>
      <w:r w:rsidR="0040515C" w:rsidRPr="00BA140C">
        <w:rPr>
          <w:color w:val="000000" w:themeColor="text1"/>
          <w:vertAlign w:val="subscript"/>
          <w:lang w:val="pt-BR"/>
        </w:rPr>
        <w:t>2</w:t>
      </w:r>
      <w:r w:rsidR="0040515C" w:rsidRPr="00BA140C">
        <w:rPr>
          <w:color w:val="000000" w:themeColor="text1"/>
          <w:lang w:val="pt-BR"/>
        </w:rPr>
        <w:t>. Cho toàn bộ sản phẩm cháy qua bình đựng dung dịch Ba(OH)</w:t>
      </w:r>
      <w:r w:rsidR="0040515C" w:rsidRPr="00BA140C">
        <w:rPr>
          <w:color w:val="000000" w:themeColor="text1"/>
          <w:vertAlign w:val="subscript"/>
          <w:lang w:val="pt-BR"/>
        </w:rPr>
        <w:t>2</w:t>
      </w:r>
      <w:r w:rsidR="0040515C" w:rsidRPr="00BA140C">
        <w:rPr>
          <w:color w:val="000000" w:themeColor="text1"/>
          <w:lang w:val="pt-BR"/>
        </w:rPr>
        <w:t xml:space="preserve"> dư thấy có 39,4 gam kết tủa, khối lượng dung dịch giảm đi 24,3 gam. Khí thoát ra khỏi bình có thể tích 34,72 lít (đktc). Biết </w:t>
      </w:r>
      <w:r w:rsidR="0040515C" w:rsidRPr="00BA140C">
        <w:rPr>
          <w:color w:val="000000" w:themeColor="text1"/>
          <w:position w:val="-16"/>
        </w:rPr>
        <w:object w:dxaOrig="560" w:dyaOrig="420">
          <v:shape id="_x0000_i1032" type="#_x0000_t75" style="width:27.75pt;height:21pt" o:ole="">
            <v:imagedata r:id="rId24" o:title=""/>
          </v:shape>
          <o:OLEObject Type="Embed" ProgID="Equation.3" ShapeID="_x0000_i1032" DrawAspect="Content" ObjectID="_1699208017" r:id="rId25"/>
        </w:object>
      </w:r>
      <w:r w:rsidR="0040515C" w:rsidRPr="00BA140C">
        <w:rPr>
          <w:color w:val="000000" w:themeColor="text1"/>
          <w:lang w:val="pt-BR"/>
        </w:rPr>
        <w:t>&lt; 2. CTPT của X là :</w:t>
      </w:r>
    </w:p>
    <w:p w:rsidR="0040515C" w:rsidRPr="00BA140C" w:rsidRDefault="0040515C"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0</w:t>
      </w:r>
      <w:r w:rsidR="00C46AAD" w:rsidRPr="0081325C">
        <w:rPr>
          <w:b/>
          <w:color w:val="0000FF"/>
          <w:lang w:val="pt-BR"/>
        </w:rPr>
        <w:t>:</w:t>
      </w:r>
      <w:r w:rsidR="00C46AAD" w:rsidRPr="00BA140C">
        <w:rPr>
          <w:color w:val="000000" w:themeColor="text1"/>
          <w:lang w:val="pt-BR"/>
        </w:rPr>
        <w:t xml:space="preserve"> Đốt cháy hoàn toàn 5,8 gam một hợp chất hữu cơ đơn chức X cần 8,96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 xml:space="preserve">O có số mol bằng nhau. </w:t>
      </w:r>
      <w:r w:rsidR="00C46AAD" w:rsidRPr="00BA140C">
        <w:rPr>
          <w:color w:val="000000" w:themeColor="text1"/>
          <w:lang w:val="it-IT"/>
        </w:rPr>
        <w:t xml:space="preserve">CTĐGN </w:t>
      </w:r>
      <w:r w:rsidR="00C46AAD" w:rsidRPr="00BA140C">
        <w:rPr>
          <w:color w:val="000000" w:themeColor="text1"/>
          <w:lang w:val="pt-BR"/>
        </w:rPr>
        <w:t>của X là :</w:t>
      </w:r>
    </w:p>
    <w:p w:rsidR="008F2679" w:rsidRPr="00BA140C" w:rsidRDefault="00C46AAD"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C46AAD" w:rsidRPr="00BA140C" w:rsidRDefault="00C46AA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7,6 gam chất hữu cơ X cần 8,96 lít O</w:t>
      </w:r>
      <w:r w:rsidRPr="00BA140C">
        <w:rPr>
          <w:color w:val="000000" w:themeColor="text1"/>
          <w:vertAlign w:val="subscript"/>
          <w:lang w:val="pt-BR"/>
        </w:rPr>
        <w:t xml:space="preserve">2 </w:t>
      </w:r>
      <w:r w:rsidRPr="00BA140C">
        <w:rPr>
          <w:color w:val="000000" w:themeColor="text1"/>
          <w:lang w:val="pt-BR"/>
        </w:rPr>
        <w:t xml:space="preserve">(đktc). Biết </w:t>
      </w:r>
      <w:r w:rsidR="00DC65C0" w:rsidRPr="00BA140C">
        <w:rPr>
          <w:color w:val="000000" w:themeColor="text1"/>
          <w:position w:val="-14"/>
        </w:rPr>
        <w:object w:dxaOrig="1680" w:dyaOrig="380">
          <v:shape id="_x0000_i1033" type="#_x0000_t75" style="width:84pt;height:18.75pt" o:ole="">
            <v:imagedata r:id="rId26" o:title=""/>
          </v:shape>
          <o:OLEObject Type="Embed" ProgID="Equation.DSMT4" ShapeID="_x0000_i1033" DrawAspect="Content" ObjectID="_1699208018" r:id="rId27"/>
        </w:object>
      </w:r>
      <w:r w:rsidRPr="00BA140C">
        <w:rPr>
          <w:color w:val="000000" w:themeColor="text1"/>
          <w:lang w:val="pt-BR"/>
        </w:rPr>
        <w:t>. CTPT của X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2</w:t>
      </w:r>
      <w:r w:rsidR="00C46AAD" w:rsidRPr="0081325C">
        <w:rPr>
          <w:b/>
          <w:color w:val="0000FF"/>
          <w:lang w:val="pt-BR"/>
        </w:rPr>
        <w:t>:</w:t>
      </w:r>
      <w:r w:rsidR="00C46AAD" w:rsidRPr="00BA140C">
        <w:rPr>
          <w:color w:val="000000" w:themeColor="text1"/>
          <w:lang w:val="pt-BR"/>
        </w:rPr>
        <w:t xml:space="preserve"> Đốt cháy hoàn toàn 1,88 gam hợp chất hữu cơ Z (chứa C, H, O) cần 1,904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O với tỉ lệ mol tương ứng là 4 : 3. Công thức phân tử của Z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5</w:t>
      </w:r>
      <w:r w:rsidRPr="00BA140C">
        <w:rPr>
          <w:color w:val="000000" w:themeColor="text1"/>
          <w:lang w:val="pt-BR"/>
        </w:rPr>
        <w:t>.</w:t>
      </w:r>
    </w:p>
    <w:p w:rsidR="00280343" w:rsidRPr="00BA140C" w:rsidRDefault="00280343"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3</w:t>
      </w:r>
      <w:r w:rsidRPr="0081325C">
        <w:rPr>
          <w:b/>
          <w:color w:val="0000FF"/>
          <w:lang w:val="pt-BR"/>
        </w:rPr>
        <w:t>:</w:t>
      </w:r>
      <w:r w:rsidRPr="00BA140C">
        <w:rPr>
          <w:color w:val="000000" w:themeColor="text1"/>
          <w:lang w:val="pt-BR"/>
        </w:rPr>
        <w:t xml:space="preserve"> Đốt cháy hoàn toàn 1,47 gam chất hữu cơ X (chỉ chứa C, H, O) bằng 1,0976 lít khí O</w:t>
      </w:r>
      <w:r w:rsidRPr="00BA140C">
        <w:rPr>
          <w:color w:val="000000" w:themeColor="text1"/>
          <w:vertAlign w:val="subscript"/>
          <w:lang w:val="pt-BR"/>
        </w:rPr>
        <w:t xml:space="preserve">2 </w:t>
      </w:r>
      <w:r w:rsidRPr="00BA140C">
        <w:rPr>
          <w:color w:val="000000" w:themeColor="text1"/>
          <w:lang w:val="pt-BR"/>
        </w:rPr>
        <w:t>(ở đktc) lượng dùng vừa đủ thì sau thí nghiệm thu được H</w:t>
      </w:r>
      <w:r w:rsidRPr="00BA140C">
        <w:rPr>
          <w:color w:val="000000" w:themeColor="text1"/>
          <w:vertAlign w:val="subscript"/>
          <w:lang w:val="pt-BR"/>
        </w:rPr>
        <w:t>2</w:t>
      </w:r>
      <w:r w:rsidRPr="00BA140C">
        <w:rPr>
          <w:color w:val="000000" w:themeColor="text1"/>
          <w:lang w:val="pt-BR"/>
        </w:rPr>
        <w:t>O, 2,156 gam CO</w:t>
      </w:r>
      <w:r w:rsidRPr="00BA140C">
        <w:rPr>
          <w:color w:val="000000" w:themeColor="text1"/>
          <w:vertAlign w:val="subscript"/>
          <w:lang w:val="pt-BR"/>
        </w:rPr>
        <w:t>2</w:t>
      </w:r>
      <w:r w:rsidRPr="00BA140C">
        <w:rPr>
          <w:color w:val="000000" w:themeColor="text1"/>
          <w:lang w:val="pt-BR"/>
        </w:rPr>
        <w:t>. Tìm CTPT của X, biết tỉ khối hơi của X so với không khí nằm trong khoảng 3&lt; d</w:t>
      </w:r>
      <w:r w:rsidR="004C28B9" w:rsidRPr="00BA140C">
        <w:rPr>
          <w:color w:val="000000" w:themeColor="text1"/>
          <w:vertAlign w:val="subscript"/>
          <w:lang w:val="pt-BR"/>
        </w:rPr>
        <w:t>X</w:t>
      </w:r>
      <w:r w:rsidRPr="00BA140C">
        <w:rPr>
          <w:color w:val="000000" w:themeColor="text1"/>
          <w:lang w:val="pt-BR"/>
        </w:rPr>
        <w:t xml:space="preserve"> &lt; 4.</w:t>
      </w:r>
    </w:p>
    <w:p w:rsidR="00280343" w:rsidRPr="00BA140C" w:rsidRDefault="00280343"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Đáp án khác.</w:t>
      </w:r>
    </w:p>
    <w:p w:rsidR="006B4E88" w:rsidRPr="00BA140C" w:rsidRDefault="006B4E8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4</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6,66 gam chất X cần 9,072 lít khí oxi (đktc). Sản phẩm cháy được dẫn qua bình 1 chứa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đặc và bình 2 chứa Ca(OH)</w:t>
      </w:r>
      <w:r w:rsidRPr="00BA140C">
        <w:rPr>
          <w:color w:val="000000" w:themeColor="text1"/>
          <w:vertAlign w:val="subscript"/>
          <w:lang w:val="pt-BR"/>
        </w:rPr>
        <w:t>2</w:t>
      </w:r>
      <w:r w:rsidRPr="00BA140C">
        <w:rPr>
          <w:color w:val="000000" w:themeColor="text1"/>
          <w:lang w:val="pt-BR"/>
        </w:rPr>
        <w:t xml:space="preserve"> dư thấy bình 1 tăng 3,78 gam và bình 2 tăng m gam và tạo a gam kết tủa. Biết M</w:t>
      </w:r>
      <w:r w:rsidR="00DC65C0" w:rsidRPr="00BA140C">
        <w:rPr>
          <w:color w:val="000000" w:themeColor="text1"/>
          <w:vertAlign w:val="subscript"/>
          <w:lang w:val="pt-BR"/>
        </w:rPr>
        <w:t>X</w:t>
      </w:r>
      <w:r w:rsidRPr="00BA140C">
        <w:rPr>
          <w:color w:val="000000" w:themeColor="text1"/>
          <w:lang w:val="pt-BR"/>
        </w:rPr>
        <w:t xml:space="preserve"> &lt; 250</w:t>
      </w:r>
      <w:r w:rsidR="00CD1DD9" w:rsidRPr="00BA140C">
        <w:rPr>
          <w:color w:val="000000" w:themeColor="text1"/>
          <w:lang w:val="pt-BR"/>
        </w:rPr>
        <w:t>. Giá trị của m, a và CTPT của X</w:t>
      </w:r>
      <w:r w:rsidRPr="00BA140C">
        <w:rPr>
          <w:color w:val="000000" w:themeColor="text1"/>
          <w:lang w:val="pt-BR"/>
        </w:rPr>
        <w:t xml:space="preserve"> là : </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15,8 gam, 36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8,2 gam, 20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C.</w:t>
      </w:r>
      <w:r w:rsidRPr="00BA140C">
        <w:rPr>
          <w:color w:val="000000" w:themeColor="text1"/>
          <w:lang w:val="pt-BR"/>
        </w:rPr>
        <w:t xml:space="preserve"> 15,84 gam, 36 gam và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13,2 gam, 39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0159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5</w:t>
      </w:r>
      <w:r w:rsidR="0010159B" w:rsidRPr="0081325C">
        <w:rPr>
          <w:b/>
          <w:color w:val="0000FF"/>
          <w:lang w:val="pt-BR"/>
        </w:rPr>
        <w:t>:</w:t>
      </w:r>
      <w:r w:rsidR="0010159B" w:rsidRPr="00BA140C">
        <w:rPr>
          <w:color w:val="000000" w:themeColor="text1"/>
          <w:lang w:val="pt-BR"/>
        </w:rPr>
        <w:t xml:space="preserve"> Đốt cháy hoàn toàn một thể tích hơi hợp chất hữu cơ A cần 10 thể tích oxi (đo cùng điều kiện nhiệt độ và áp suất), sản phẩm thu được chỉ gồm CO</w:t>
      </w:r>
      <w:r w:rsidR="0010159B" w:rsidRPr="00BA140C">
        <w:rPr>
          <w:color w:val="000000" w:themeColor="text1"/>
          <w:vertAlign w:val="subscript"/>
          <w:lang w:val="pt-BR"/>
        </w:rPr>
        <w:t>2</w:t>
      </w:r>
      <w:r w:rsidR="0010159B" w:rsidRPr="00BA140C">
        <w:rPr>
          <w:color w:val="000000" w:themeColor="text1"/>
          <w:lang w:val="pt-BR"/>
        </w:rPr>
        <w:t xml:space="preserve"> và H</w:t>
      </w:r>
      <w:r w:rsidR="0010159B" w:rsidRPr="00BA140C">
        <w:rPr>
          <w:color w:val="000000" w:themeColor="text1"/>
          <w:vertAlign w:val="subscript"/>
          <w:lang w:val="pt-BR"/>
        </w:rPr>
        <w:t>2</w:t>
      </w:r>
      <w:r w:rsidR="0010159B" w:rsidRPr="00BA140C">
        <w:rPr>
          <w:color w:val="000000" w:themeColor="text1"/>
          <w:lang w:val="pt-BR"/>
        </w:rPr>
        <w:t xml:space="preserve">O với </w:t>
      </w:r>
      <w:r w:rsidR="004A1A8A" w:rsidRPr="00BA140C">
        <w:rPr>
          <w:color w:val="000000" w:themeColor="text1"/>
          <w:position w:val="-14"/>
        </w:rPr>
        <w:object w:dxaOrig="1180" w:dyaOrig="380">
          <v:shape id="_x0000_i1034" type="#_x0000_t75" style="width:59.25pt;height:18.75pt" o:ole="">
            <v:imagedata r:id="rId28" o:title=""/>
          </v:shape>
          <o:OLEObject Type="Embed" ProgID="Equation.DSMT4" ShapeID="_x0000_i1034" DrawAspect="Content" ObjectID="_1699208019" r:id="rId29"/>
        </w:object>
      </w:r>
      <w:r w:rsidR="0010159B" w:rsidRPr="00BA140C">
        <w:rPr>
          <w:color w:val="000000" w:themeColor="text1"/>
          <w:lang w:val="pt-BR"/>
        </w:rPr>
        <w:t>= 44 : 9. Biết M</w:t>
      </w:r>
      <w:r w:rsidR="0010159B" w:rsidRPr="00BA140C">
        <w:rPr>
          <w:color w:val="000000" w:themeColor="text1"/>
          <w:vertAlign w:val="subscript"/>
          <w:lang w:val="pt-BR"/>
        </w:rPr>
        <w:t>A</w:t>
      </w:r>
      <w:r w:rsidR="0010159B" w:rsidRPr="00BA140C">
        <w:rPr>
          <w:color w:val="000000" w:themeColor="text1"/>
          <w:lang w:val="pt-BR"/>
        </w:rPr>
        <w:t xml:space="preserve"> &lt; 150. A có công thức phân tử là :</w:t>
      </w:r>
    </w:p>
    <w:p w:rsidR="0010159B" w:rsidRPr="00BA140C" w:rsidRDefault="0010159B"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6</w:t>
      </w:r>
      <w:r w:rsidRPr="0081325C">
        <w:rPr>
          <w:b/>
          <w:color w:val="0000FF"/>
          <w:lang w:val="pt-BR"/>
        </w:rPr>
        <w:t>:</w:t>
      </w:r>
      <w:r w:rsidRPr="00BA140C">
        <w:rPr>
          <w:b/>
          <w:color w:val="000000" w:themeColor="text1"/>
          <w:lang w:val="pt-BR"/>
        </w:rPr>
        <w:t xml:space="preserve"> </w:t>
      </w:r>
      <w:r w:rsidRPr="00BA140C">
        <w:rPr>
          <w:color w:val="000000" w:themeColor="text1"/>
          <w:lang w:val="pt-BR"/>
        </w:rPr>
        <w:t>Phân tích x gam chất hữu cơ X chỉ thu được a gam CO</w:t>
      </w:r>
      <w:r w:rsidRPr="00BA140C">
        <w:rPr>
          <w:color w:val="000000" w:themeColor="text1"/>
          <w:vertAlign w:val="subscript"/>
          <w:lang w:val="pt-BR"/>
        </w:rPr>
        <w:t>2</w:t>
      </w:r>
      <w:r w:rsidRPr="00BA140C">
        <w:rPr>
          <w:color w:val="000000" w:themeColor="text1"/>
          <w:lang w:val="pt-BR"/>
        </w:rPr>
        <w:t xml:space="preserve"> và b gam H</w:t>
      </w:r>
      <w:r w:rsidRPr="00BA140C">
        <w:rPr>
          <w:color w:val="000000" w:themeColor="text1"/>
          <w:vertAlign w:val="subscript"/>
          <w:lang w:val="pt-BR"/>
        </w:rPr>
        <w:t>2</w:t>
      </w:r>
      <w:r w:rsidRPr="00BA140C">
        <w:rPr>
          <w:color w:val="000000" w:themeColor="text1"/>
          <w:lang w:val="pt-BR"/>
        </w:rPr>
        <w:t>O. Biết 3a = 11b và 7x = 3(a + b). Tỉ k</w:t>
      </w:r>
      <w:r w:rsidR="004A1A8A" w:rsidRPr="00BA140C">
        <w:rPr>
          <w:color w:val="000000" w:themeColor="text1"/>
          <w:lang w:val="pt-BR"/>
        </w:rPr>
        <w:t>hối hơi của X so với không khí nhỏ hơn</w:t>
      </w:r>
      <w:r w:rsidRPr="00BA140C">
        <w:rPr>
          <w:color w:val="000000" w:themeColor="text1"/>
          <w:lang w:val="pt-BR"/>
        </w:rPr>
        <w:t xml:space="preserve"> 3. CTPT của X là : </w:t>
      </w:r>
    </w:p>
    <w:p w:rsidR="00813447" w:rsidRPr="00BA140C" w:rsidRDefault="00813447"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7</w:t>
      </w:r>
      <w:r w:rsidRPr="0081325C">
        <w:rPr>
          <w:b/>
          <w:color w:val="0000FF"/>
          <w:lang w:val="pt-BR"/>
        </w:rPr>
        <w:t>:</w:t>
      </w:r>
      <w:r w:rsidRPr="00BA140C">
        <w:rPr>
          <w:color w:val="000000" w:themeColor="text1"/>
          <w:lang w:val="pt-BR"/>
        </w:rPr>
        <w:t xml:space="preserve"> Phân tích a gam chất hữu cơ A thu được m gam CO</w:t>
      </w:r>
      <w:r w:rsidRPr="00BA140C">
        <w:rPr>
          <w:color w:val="000000" w:themeColor="text1"/>
          <w:vertAlign w:val="subscript"/>
          <w:lang w:val="pt-BR"/>
        </w:rPr>
        <w:t>2</w:t>
      </w:r>
      <w:r w:rsidRPr="00BA140C">
        <w:rPr>
          <w:color w:val="000000" w:themeColor="text1"/>
          <w:lang w:val="pt-BR"/>
        </w:rPr>
        <w:t xml:space="preserve"> và n gam H</w:t>
      </w:r>
      <w:r w:rsidRPr="00BA140C">
        <w:rPr>
          <w:color w:val="000000" w:themeColor="text1"/>
          <w:vertAlign w:val="subscript"/>
          <w:lang w:val="pt-BR"/>
        </w:rPr>
        <w:t>2</w:t>
      </w:r>
      <w:r w:rsidRPr="00BA140C">
        <w:rPr>
          <w:color w:val="000000" w:themeColor="text1"/>
          <w:lang w:val="pt-BR"/>
        </w:rPr>
        <w:t xml:space="preserve">O. Cho biết 9m = 22n và 31a = 15(m+n). Xác định CTPT của </w:t>
      </w:r>
      <w:r w:rsidRPr="0081325C">
        <w:rPr>
          <w:color w:val="0000FF"/>
          <w:lang w:val="pt-BR"/>
        </w:rPr>
        <w:t>A.</w:t>
      </w:r>
      <w:r w:rsidRPr="00BA140C">
        <w:rPr>
          <w:color w:val="000000" w:themeColor="text1"/>
          <w:lang w:val="pt-BR"/>
        </w:rPr>
        <w:t xml:space="preserve"> Biết nếu đặt d là tỉ khối hơi của A đối với không khí thì 2 &lt; d &lt;3.</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00E351C9" w:rsidRPr="00BA140C">
        <w:rPr>
          <w:color w:val="000000" w:themeColor="text1"/>
          <w:vertAlign w:val="subscript"/>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8</w:t>
      </w:r>
      <w:r w:rsidRPr="0081325C">
        <w:rPr>
          <w:b/>
          <w:color w:val="0000FF"/>
          <w:lang w:val="pt-BR"/>
        </w:rPr>
        <w:t>:</w:t>
      </w:r>
      <w:r w:rsidRPr="00BA140C">
        <w:rPr>
          <w:color w:val="000000" w:themeColor="text1"/>
          <w:lang w:val="pt-BR"/>
        </w:rPr>
        <w:t xml:space="preserve"> Đốt cháy hoàn toàn m gam chất hữu cơ A chứa C, H, O khối lượng sản phẩm cháy là p gam. Cho toàn bộ sản phẩm này qua dung dịch nước vôi trong có dư thì sau cùng thu được t </w:t>
      </w:r>
      <w:r w:rsidR="00945644" w:rsidRPr="00BA140C">
        <w:rPr>
          <w:color w:val="000000" w:themeColor="text1"/>
          <w:lang w:val="pt-BR"/>
        </w:rPr>
        <w:t xml:space="preserve">gam kết tủa, biết p = 0,71t </w:t>
      </w:r>
      <w:r w:rsidRPr="00BA140C">
        <w:rPr>
          <w:color w:val="000000" w:themeColor="text1"/>
          <w:lang w:val="pt-BR"/>
        </w:rPr>
        <w:t>và 1,02t = m + p. CTPT của A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930AA" w:rsidRPr="00BA140C" w:rsidRDefault="006930AA"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9</w:t>
      </w:r>
      <w:r w:rsidRPr="0081325C">
        <w:rPr>
          <w:b/>
          <w:color w:val="0000FF"/>
          <w:lang w:val="pt-BR"/>
        </w:rPr>
        <w:t>:</w:t>
      </w:r>
      <w:r w:rsidRPr="00BA140C">
        <w:rPr>
          <w:b/>
          <w:color w:val="000000" w:themeColor="text1"/>
          <w:lang w:val="pt-BR"/>
        </w:rPr>
        <w:t xml:space="preserve"> </w:t>
      </w:r>
      <w:r w:rsidRPr="00BA140C">
        <w:rPr>
          <w:color w:val="000000" w:themeColor="text1"/>
          <w:lang w:val="pt-BR"/>
        </w:rPr>
        <w:t>Khi đốt 1 lít khí X cần 5 lít O</w:t>
      </w:r>
      <w:r w:rsidRPr="00BA140C">
        <w:rPr>
          <w:color w:val="000000" w:themeColor="text1"/>
          <w:vertAlign w:val="subscript"/>
          <w:lang w:val="pt-BR"/>
        </w:rPr>
        <w:t>2</w:t>
      </w:r>
      <w:r w:rsidRPr="00BA140C">
        <w:rPr>
          <w:color w:val="000000" w:themeColor="text1"/>
          <w:lang w:val="pt-BR"/>
        </w:rPr>
        <w:t xml:space="preserve"> sau phản ứng thu được 3 lít CO</w:t>
      </w:r>
      <w:r w:rsidRPr="00BA140C">
        <w:rPr>
          <w:color w:val="000000" w:themeColor="text1"/>
          <w:vertAlign w:val="subscript"/>
          <w:lang w:val="pt-BR"/>
        </w:rPr>
        <w:t>2</w:t>
      </w:r>
      <w:r w:rsidRPr="00BA140C">
        <w:rPr>
          <w:color w:val="000000" w:themeColor="text1"/>
          <w:lang w:val="pt-BR"/>
        </w:rPr>
        <w:t xml:space="preserve"> và 4 lít hơi nước. Biết các khí đo cùng điều kiện nhiệt độ và áp suất. CTPT của X là :</w:t>
      </w:r>
      <w:r w:rsidRPr="00BA140C">
        <w:rPr>
          <w:color w:val="000000" w:themeColor="text1"/>
          <w:lang w:val="pt-BR"/>
        </w:rPr>
        <w:tab/>
      </w:r>
    </w:p>
    <w:p w:rsidR="006930AA" w:rsidRPr="00BA140C" w:rsidRDefault="006930AA"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position w:val="-8"/>
          <w:vertAlign w:val="subscript"/>
          <w:lang w:val="pt-BR"/>
        </w:rPr>
        <w:tab/>
      </w:r>
      <w:r w:rsidR="00E351C9" w:rsidRPr="00BA140C">
        <w:rPr>
          <w:color w:val="000000" w:themeColor="text1"/>
          <w:position w:val="-8"/>
          <w:vertAlign w:val="subscript"/>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0</w:t>
      </w:r>
      <w:r w:rsidR="004F2136" w:rsidRPr="0081325C">
        <w:rPr>
          <w:b/>
          <w:color w:val="0000FF"/>
          <w:lang w:val="pt-BR"/>
        </w:rPr>
        <w:t>:</w:t>
      </w:r>
      <w:r w:rsidR="004F2136" w:rsidRPr="00BA140C">
        <w:rPr>
          <w:color w:val="000000" w:themeColor="text1"/>
          <w:lang w:val="pt-BR"/>
        </w:rPr>
        <w:t xml:space="preserve"> Khi đốt 1 lít khí X cần 6 lít O</w:t>
      </w:r>
      <w:r w:rsidR="004F2136" w:rsidRPr="00BA140C">
        <w:rPr>
          <w:color w:val="000000" w:themeColor="text1"/>
          <w:vertAlign w:val="subscript"/>
          <w:lang w:val="pt-BR"/>
        </w:rPr>
        <w:t>2</w:t>
      </w:r>
      <w:r w:rsidR="004F2136" w:rsidRPr="00BA140C">
        <w:rPr>
          <w:color w:val="000000" w:themeColor="text1"/>
          <w:lang w:val="pt-BR"/>
        </w:rPr>
        <w:t xml:space="preserve"> thu được 4 lít CO</w:t>
      </w:r>
      <w:r w:rsidR="004F2136" w:rsidRPr="00BA140C">
        <w:rPr>
          <w:color w:val="000000" w:themeColor="text1"/>
          <w:vertAlign w:val="subscript"/>
          <w:lang w:val="pt-BR"/>
        </w:rPr>
        <w:t>2</w:t>
      </w:r>
      <w:r w:rsidR="004F2136" w:rsidRPr="00BA140C">
        <w:rPr>
          <w:color w:val="000000" w:themeColor="text1"/>
          <w:lang w:val="pt-BR"/>
        </w:rPr>
        <w:t xml:space="preserve"> và 5 lít hơi H</w:t>
      </w:r>
      <w:r w:rsidR="004F2136" w:rsidRPr="00BA140C">
        <w:rPr>
          <w:color w:val="000000" w:themeColor="text1"/>
          <w:vertAlign w:val="subscript"/>
          <w:lang w:val="pt-BR"/>
        </w:rPr>
        <w:t>2</w:t>
      </w:r>
      <w:r w:rsidR="004F2136" w:rsidRPr="00BA140C">
        <w:rPr>
          <w:color w:val="000000" w:themeColor="text1"/>
          <w:lang w:val="pt-BR"/>
        </w:rPr>
        <w:t>O (các thể tích khí đo ở cùng điều kiện nhiệt độ, áp suất). CTPT của X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00E351C9" w:rsidRPr="00BA140C">
        <w:rPr>
          <w:color w:val="000000" w:themeColor="text1"/>
          <w:lang w:val="pt-BR"/>
        </w:rPr>
        <w:t>.</w:t>
      </w:r>
      <w:r w:rsidR="00E351C9" w:rsidRPr="00BA140C">
        <w:rPr>
          <w:color w:val="000000" w:themeColor="text1"/>
          <w:lang w:val="pt-BR"/>
        </w:rPr>
        <w:tab/>
      </w:r>
      <w:r w:rsidR="00E351C9"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0D2D70" w:rsidRPr="00BA140C" w:rsidRDefault="000D2D7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ết 2,3 gam hợp chất hữu cơ X cần V lít O</w:t>
      </w:r>
      <w:r w:rsidRPr="00BA140C">
        <w:rPr>
          <w:color w:val="000000" w:themeColor="text1"/>
          <w:vertAlign w:val="subscript"/>
          <w:lang w:val="pt-BR"/>
        </w:rPr>
        <w:t>2</w:t>
      </w:r>
      <w:r w:rsidRPr="00BA140C">
        <w:rPr>
          <w:color w:val="000000" w:themeColor="text1"/>
          <w:lang w:val="pt-BR"/>
        </w:rPr>
        <w:t xml:space="preserve"> (đktc). Sản phẩm cháy cho hấp thụ hết vào bình đựng dung dịch nước vôi trong dư thấy có 10 gam kết tủa xuất hiện và khối lượng bình đựng dung dịch nước vôi tăng 7,1 gam. Giá trị của V là :</w:t>
      </w:r>
    </w:p>
    <w:p w:rsidR="000D2D70" w:rsidRPr="00BA140C" w:rsidRDefault="000D2D70" w:rsidP="0030779E">
      <w:pPr>
        <w:spacing w:line="360" w:lineRule="auto"/>
        <w:ind w:firstLine="180"/>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3,92 lít.        </w:t>
      </w:r>
      <w:r w:rsidRPr="00BA140C">
        <w:rPr>
          <w:color w:val="000000" w:themeColor="text1"/>
          <w:lang w:val="pt-BR"/>
        </w:rPr>
        <w:tab/>
      </w:r>
      <w:r w:rsidRPr="0081325C">
        <w:rPr>
          <w:b/>
          <w:color w:val="0000FF"/>
          <w:lang w:val="pt-BR"/>
        </w:rPr>
        <w:t>B.</w:t>
      </w:r>
      <w:r w:rsidRPr="00BA140C">
        <w:rPr>
          <w:color w:val="000000" w:themeColor="text1"/>
          <w:lang w:val="pt-BR"/>
        </w:rPr>
        <w:t xml:space="preserve"> 3,36 lít.              </w:t>
      </w:r>
      <w:r w:rsidRPr="00BA140C">
        <w:rPr>
          <w:color w:val="000000" w:themeColor="text1"/>
          <w:lang w:val="pt-BR"/>
        </w:rPr>
        <w:tab/>
      </w:r>
      <w:r w:rsidRPr="0081325C">
        <w:rPr>
          <w:b/>
          <w:color w:val="0000FF"/>
          <w:lang w:val="pt-BR"/>
        </w:rPr>
        <w:t>C.</w:t>
      </w:r>
      <w:r w:rsidR="00E351C9" w:rsidRPr="00BA140C">
        <w:rPr>
          <w:color w:val="000000" w:themeColor="text1"/>
          <w:lang w:val="pt-BR"/>
        </w:rPr>
        <w:t xml:space="preserve"> 4,48 lít.     </w:t>
      </w:r>
      <w:r w:rsidR="00E351C9" w:rsidRPr="00BA140C">
        <w:rPr>
          <w:color w:val="000000" w:themeColor="text1"/>
          <w:lang w:val="pt-BR"/>
        </w:rPr>
        <w:tab/>
        <w:t xml:space="preserve">     </w:t>
      </w:r>
      <w:r w:rsidR="00E351C9" w:rsidRPr="00BA140C">
        <w:rPr>
          <w:color w:val="000000" w:themeColor="text1"/>
          <w:lang w:val="pt-BR"/>
        </w:rPr>
        <w:tab/>
      </w:r>
      <w:r w:rsidRPr="0081325C">
        <w:rPr>
          <w:b/>
          <w:color w:val="0000FF"/>
          <w:lang w:val="pt-BR"/>
        </w:rPr>
        <w:t>D.</w:t>
      </w:r>
      <w:r w:rsidRPr="00BA140C">
        <w:rPr>
          <w:color w:val="000000" w:themeColor="text1"/>
          <w:lang w:val="pt-BR"/>
        </w:rPr>
        <w:t xml:space="preserve"> Kết quả khác.</w:t>
      </w:r>
    </w:p>
    <w:p w:rsidR="004F2136" w:rsidRPr="00BA140C" w:rsidRDefault="004F213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1 mol hợp chất hữu cơ X cần 7,84 lít O</w:t>
      </w:r>
      <w:r w:rsidRPr="00BA140C">
        <w:rPr>
          <w:color w:val="000000" w:themeColor="text1"/>
          <w:vertAlign w:val="subscript"/>
          <w:lang w:val="pt-BR"/>
        </w:rPr>
        <w:t xml:space="preserve">2 </w:t>
      </w:r>
      <w:r w:rsidRPr="00BA140C">
        <w:rPr>
          <w:color w:val="000000" w:themeColor="text1"/>
          <w:lang w:val="pt-BR"/>
        </w:rPr>
        <w:t>thu được 5,6 lít khí CO</w:t>
      </w:r>
      <w:r w:rsidRPr="00BA140C">
        <w:rPr>
          <w:color w:val="000000" w:themeColor="text1"/>
          <w:vertAlign w:val="subscript"/>
          <w:lang w:val="pt-BR"/>
        </w:rPr>
        <w:t xml:space="preserve">2 </w:t>
      </w:r>
      <w:r w:rsidRPr="00BA140C">
        <w:rPr>
          <w:color w:val="000000" w:themeColor="text1"/>
          <w:lang w:val="pt-BR"/>
        </w:rPr>
        <w:t>(đktc) , 4,5 gam H</w:t>
      </w:r>
      <w:r w:rsidRPr="00BA140C">
        <w:rPr>
          <w:color w:val="000000" w:themeColor="text1"/>
          <w:vertAlign w:val="subscript"/>
          <w:lang w:val="pt-BR"/>
        </w:rPr>
        <w:t>2</w:t>
      </w:r>
      <w:r w:rsidRPr="00BA140C">
        <w:rPr>
          <w:color w:val="000000" w:themeColor="text1"/>
          <w:lang w:val="pt-BR"/>
        </w:rPr>
        <w:t>O và 5,3 gam Na</w:t>
      </w:r>
      <w:r w:rsidRPr="00BA140C">
        <w:rPr>
          <w:color w:val="000000" w:themeColor="text1"/>
          <w:vertAlign w:val="subscript"/>
          <w:lang w:val="pt-BR"/>
        </w:rPr>
        <w:t>2</w:t>
      </w:r>
      <w:r w:rsidRPr="00BA140C">
        <w:rPr>
          <w:color w:val="000000" w:themeColor="text1"/>
          <w:lang w:val="pt-BR"/>
        </w:rPr>
        <w:t>CO</w:t>
      </w:r>
      <w:r w:rsidRPr="00BA140C">
        <w:rPr>
          <w:color w:val="000000" w:themeColor="text1"/>
          <w:vertAlign w:val="subscript"/>
          <w:lang w:val="pt-BR"/>
        </w:rPr>
        <w:t>3</w:t>
      </w:r>
      <w:r w:rsidRPr="00BA140C">
        <w:rPr>
          <w:color w:val="000000" w:themeColor="text1"/>
          <w:lang w:val="pt-BR"/>
        </w:rPr>
        <w:t>. CTPT của X là :</w:t>
      </w:r>
    </w:p>
    <w:p w:rsidR="004F2136" w:rsidRPr="00BA140C" w:rsidRDefault="004F2136" w:rsidP="0030779E">
      <w:pPr>
        <w:spacing w:line="360" w:lineRule="auto"/>
        <w:ind w:left="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 xml:space="preserve">Na.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00BC1720"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3</w:t>
      </w:r>
      <w:r w:rsidR="00CD77A4" w:rsidRPr="0081325C">
        <w:rPr>
          <w:b/>
          <w:color w:val="0000FF"/>
          <w:lang w:val="pt-BR"/>
        </w:rPr>
        <w:t>:</w:t>
      </w:r>
      <w:r w:rsidR="00CD77A4" w:rsidRPr="00BA140C">
        <w:rPr>
          <w:color w:val="000000" w:themeColor="text1"/>
          <w:lang w:val="pt-BR"/>
        </w:rPr>
        <w:t xml:space="preserve"> Đốt cháy hoàn toàn 0,6 gam hợp chất hữu cơ X rồi cho sản phẩm cháy qua bình đựng dung dịch Ca(OH)</w:t>
      </w:r>
      <w:r w:rsidR="00CD77A4" w:rsidRPr="00BA140C">
        <w:rPr>
          <w:color w:val="000000" w:themeColor="text1"/>
          <w:vertAlign w:val="subscript"/>
          <w:lang w:val="pt-BR"/>
        </w:rPr>
        <w:t>2</w:t>
      </w:r>
      <w:r w:rsidR="00CD77A4" w:rsidRPr="00BA140C">
        <w:rPr>
          <w:color w:val="000000" w:themeColor="text1"/>
          <w:lang w:val="pt-BR"/>
        </w:rPr>
        <w:t xml:space="preserve"> dư thấy có 2 gam kết tủa và khối lượng bình tăng thêm 1,24 gam. Tỉ khối của X so với H</w:t>
      </w:r>
      <w:r w:rsidR="00CD77A4" w:rsidRPr="00BA140C">
        <w:rPr>
          <w:color w:val="000000" w:themeColor="text1"/>
          <w:vertAlign w:val="subscript"/>
          <w:lang w:val="pt-BR"/>
        </w:rPr>
        <w:t>2</w:t>
      </w:r>
      <w:r w:rsidR="00CD77A4" w:rsidRPr="00BA140C">
        <w:rPr>
          <w:color w:val="000000" w:themeColor="text1"/>
          <w:lang w:val="pt-BR"/>
        </w:rPr>
        <w:t xml:space="preserve"> bằng 15. 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4</w:t>
      </w:r>
      <w:r w:rsidR="00CD77A4" w:rsidRPr="0081325C">
        <w:rPr>
          <w:b/>
          <w:color w:val="0000FF"/>
          <w:lang w:val="pt-BR"/>
        </w:rPr>
        <w:t>:</w:t>
      </w:r>
      <w:r w:rsidR="00CD77A4" w:rsidRPr="00BA140C">
        <w:rPr>
          <w:color w:val="000000" w:themeColor="text1"/>
          <w:lang w:val="pt-BR"/>
        </w:rPr>
        <w:t xml:space="preserve"> Đốt cháy hoàn toàn 3 gam hợp chất hữu cơ X thu được 4,4 gam CO</w:t>
      </w:r>
      <w:r w:rsidR="00CD77A4" w:rsidRPr="00BA140C">
        <w:rPr>
          <w:color w:val="000000" w:themeColor="text1"/>
          <w:vertAlign w:val="subscript"/>
          <w:lang w:val="pt-BR"/>
        </w:rPr>
        <w:t>2</w:t>
      </w:r>
      <w:r w:rsidR="00CD77A4" w:rsidRPr="00BA140C">
        <w:rPr>
          <w:color w:val="000000" w:themeColor="text1"/>
          <w:lang w:val="pt-BR"/>
        </w:rPr>
        <w:t xml:space="preserve"> và 1,8 gam H</w:t>
      </w:r>
      <w:r w:rsidR="00CD77A4" w:rsidRPr="00BA140C">
        <w:rPr>
          <w:color w:val="000000" w:themeColor="text1"/>
          <w:vertAlign w:val="subscript"/>
          <w:lang w:val="pt-BR"/>
        </w:rPr>
        <w:t>2</w:t>
      </w:r>
      <w:r w:rsidR="00CD77A4" w:rsidRPr="00BA140C">
        <w:rPr>
          <w:color w:val="000000" w:themeColor="text1"/>
          <w:lang w:val="pt-BR"/>
        </w:rPr>
        <w:t xml:space="preserve">O. </w:t>
      </w:r>
      <w:r w:rsidR="00CD77A4" w:rsidRPr="00BA140C">
        <w:rPr>
          <w:color w:val="000000" w:themeColor="text1"/>
        </w:rPr>
        <w:t>Biết tỉ khối của X so với He (M</w:t>
      </w:r>
      <w:r w:rsidR="00CD77A4" w:rsidRPr="00BA140C">
        <w:rPr>
          <w:color w:val="000000" w:themeColor="text1"/>
          <w:vertAlign w:val="subscript"/>
        </w:rPr>
        <w:t>He</w:t>
      </w:r>
      <w:r w:rsidR="00CD77A4" w:rsidRPr="00BA140C">
        <w:rPr>
          <w:color w:val="000000" w:themeColor="text1"/>
          <w:vertAlign w:val="superscript"/>
        </w:rPr>
        <w:t xml:space="preserve"> </w:t>
      </w:r>
      <w:r w:rsidR="00CD77A4" w:rsidRPr="00BA140C">
        <w:rPr>
          <w:color w:val="000000" w:themeColor="text1"/>
        </w:rPr>
        <w:t xml:space="preserve"> =  4) là 7,5. </w:t>
      </w:r>
      <w:r w:rsidR="00CD77A4" w:rsidRPr="00BA140C">
        <w:rPr>
          <w:color w:val="000000" w:themeColor="text1"/>
          <w:lang w:val="pt-BR"/>
        </w:rPr>
        <w:t>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5</w:t>
      </w:r>
      <w:r w:rsidR="004F2136" w:rsidRPr="0081325C">
        <w:rPr>
          <w:b/>
          <w:color w:val="0000FF"/>
          <w:lang w:val="pt-BR"/>
        </w:rPr>
        <w:t>:</w:t>
      </w:r>
      <w:r w:rsidR="004F2136" w:rsidRPr="00BA140C">
        <w:rPr>
          <w:color w:val="000000" w:themeColor="text1"/>
          <w:lang w:val="pt-BR"/>
        </w:rPr>
        <w:t xml:space="preserve"> Đốt 0,15 mol một hợp chất hữu cơ thu được 6,72 lít CO</w:t>
      </w:r>
      <w:r w:rsidR="004F2136" w:rsidRPr="00BA140C">
        <w:rPr>
          <w:color w:val="000000" w:themeColor="text1"/>
          <w:vertAlign w:val="subscript"/>
          <w:lang w:val="pt-BR"/>
        </w:rPr>
        <w:t>2</w:t>
      </w:r>
      <w:r w:rsidR="004F2136" w:rsidRPr="00BA140C">
        <w:rPr>
          <w:color w:val="000000" w:themeColor="text1"/>
          <w:lang w:val="pt-BR"/>
        </w:rPr>
        <w:t xml:space="preserve"> (đktc) và 5,4 gam H</w:t>
      </w:r>
      <w:r w:rsidR="004F2136" w:rsidRPr="00BA140C">
        <w:rPr>
          <w:color w:val="000000" w:themeColor="text1"/>
          <w:vertAlign w:val="subscript"/>
          <w:lang w:val="pt-BR"/>
        </w:rPr>
        <w:t>2</w:t>
      </w:r>
      <w:r w:rsidR="004F2136" w:rsidRPr="00BA140C">
        <w:rPr>
          <w:color w:val="000000" w:themeColor="text1"/>
          <w:lang w:val="pt-BR"/>
        </w:rPr>
        <w:t>O. Mặt khác đốt 1 thể tích hơi chất đó cần 2,5 thể tích O</w:t>
      </w:r>
      <w:r w:rsidR="004F2136" w:rsidRPr="00BA140C">
        <w:rPr>
          <w:color w:val="000000" w:themeColor="text1"/>
          <w:vertAlign w:val="subscript"/>
          <w:lang w:val="pt-BR"/>
        </w:rPr>
        <w:t>2</w:t>
      </w:r>
      <w:r w:rsidR="004F2136" w:rsidRPr="00BA140C">
        <w:rPr>
          <w:color w:val="000000" w:themeColor="text1"/>
          <w:lang w:val="pt-BR"/>
        </w:rPr>
        <w:t>. Các thể tích đo ở cùng điều kiện nhiệt độ, áp suất. CTPT của hợp chất đó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162113"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6</w:t>
      </w:r>
      <w:r w:rsidR="00162113" w:rsidRPr="0081325C">
        <w:rPr>
          <w:b/>
          <w:color w:val="0000FF"/>
          <w:lang w:val="pt-BR"/>
        </w:rPr>
        <w:t>:</w:t>
      </w:r>
      <w:r w:rsidR="00162113" w:rsidRPr="00BA140C">
        <w:rPr>
          <w:color w:val="000000" w:themeColor="text1"/>
          <w:lang w:val="pt-BR"/>
        </w:rPr>
        <w:t xml:space="preserve"> Phân tích 1,5 gam chất hữu cơ X thu được 1,76 gam CO</w:t>
      </w:r>
      <w:r w:rsidR="00162113" w:rsidRPr="00BA140C">
        <w:rPr>
          <w:color w:val="000000" w:themeColor="text1"/>
          <w:vertAlign w:val="subscript"/>
          <w:lang w:val="pt-BR"/>
        </w:rPr>
        <w:t xml:space="preserve">2 </w:t>
      </w:r>
      <w:r w:rsidR="00162113" w:rsidRPr="00BA140C">
        <w:rPr>
          <w:color w:val="000000" w:themeColor="text1"/>
          <w:lang w:val="pt-BR"/>
        </w:rPr>
        <w:t>; 0,9 gam H</w:t>
      </w:r>
      <w:r w:rsidR="00162113" w:rsidRPr="00BA140C">
        <w:rPr>
          <w:color w:val="000000" w:themeColor="text1"/>
          <w:vertAlign w:val="subscript"/>
          <w:lang w:val="pt-BR"/>
        </w:rPr>
        <w:t>2</w:t>
      </w:r>
      <w:r w:rsidR="00162113" w:rsidRPr="00BA140C">
        <w:rPr>
          <w:color w:val="000000" w:themeColor="text1"/>
          <w:lang w:val="pt-BR"/>
        </w:rPr>
        <w:t>O và 112 ml N</w:t>
      </w:r>
      <w:r w:rsidR="00162113" w:rsidRPr="00BA140C">
        <w:rPr>
          <w:color w:val="000000" w:themeColor="text1"/>
          <w:vertAlign w:val="subscript"/>
          <w:lang w:val="pt-BR"/>
        </w:rPr>
        <w:t>2</w:t>
      </w:r>
      <w:r w:rsidR="00162113" w:rsidRPr="00BA140C">
        <w:rPr>
          <w:color w:val="000000" w:themeColor="text1"/>
          <w:lang w:val="pt-BR"/>
        </w:rPr>
        <w:t xml:space="preserve"> đo ở 0</w:t>
      </w:r>
      <w:r w:rsidR="00162113" w:rsidRPr="00BA140C">
        <w:rPr>
          <w:color w:val="000000" w:themeColor="text1"/>
          <w:vertAlign w:val="superscript"/>
          <w:lang w:val="pt-BR"/>
        </w:rPr>
        <w:t>o</w:t>
      </w:r>
      <w:r w:rsidR="00162113" w:rsidRPr="00BA140C">
        <w:rPr>
          <w:color w:val="000000" w:themeColor="text1"/>
          <w:lang w:val="pt-BR"/>
        </w:rPr>
        <w:t>C và 2 atm.</w:t>
      </w:r>
      <w:r w:rsidR="004216CD" w:rsidRPr="00BA140C">
        <w:rPr>
          <w:color w:val="000000" w:themeColor="text1"/>
          <w:lang w:val="pt-BR"/>
        </w:rPr>
        <w:t xml:space="preserve"> Nếu hóa hơi cũng 1,5 gam chất X</w:t>
      </w:r>
      <w:r w:rsidR="00162113" w:rsidRPr="00BA140C">
        <w:rPr>
          <w:color w:val="000000" w:themeColor="text1"/>
          <w:lang w:val="pt-BR"/>
        </w:rPr>
        <w:t xml:space="preserve"> ở 127</w:t>
      </w:r>
      <w:r w:rsidR="00162113" w:rsidRPr="00BA140C">
        <w:rPr>
          <w:color w:val="000000" w:themeColor="text1"/>
          <w:vertAlign w:val="superscript"/>
          <w:lang w:val="pt-BR"/>
        </w:rPr>
        <w:t xml:space="preserve">o </w:t>
      </w:r>
      <w:r w:rsidR="00162113" w:rsidRPr="00BA140C">
        <w:rPr>
          <w:color w:val="000000" w:themeColor="text1"/>
          <w:lang w:val="pt-BR"/>
        </w:rPr>
        <w:t>C và 1,64 atm ngườ</w:t>
      </w:r>
      <w:r w:rsidR="004216CD" w:rsidRPr="00BA140C">
        <w:rPr>
          <w:color w:val="000000" w:themeColor="text1"/>
          <w:lang w:val="pt-BR"/>
        </w:rPr>
        <w:t>i ta thu được 0,4 lít khí chất X</w:t>
      </w:r>
      <w:r w:rsidR="00162113" w:rsidRPr="00BA140C">
        <w:rPr>
          <w:color w:val="000000" w:themeColor="text1"/>
          <w:lang w:val="pt-BR"/>
        </w:rPr>
        <w:t>. CTPT của X là :</w:t>
      </w:r>
    </w:p>
    <w:p w:rsidR="00162113" w:rsidRPr="00BA140C" w:rsidRDefault="00162113"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7</w:t>
      </w:r>
      <w:r w:rsidR="00CD77A4" w:rsidRPr="0081325C">
        <w:rPr>
          <w:b/>
          <w:color w:val="0000FF"/>
          <w:lang w:val="pt-BR"/>
        </w:rPr>
        <w:t>:</w:t>
      </w:r>
      <w:r w:rsidR="00CD77A4" w:rsidRPr="00BA140C">
        <w:rPr>
          <w:color w:val="000000" w:themeColor="text1"/>
          <w:lang w:val="pt-BR"/>
        </w:rPr>
        <w:t xml:space="preserve"> Đốt cháy 1 lít hơi hiđrocacbon với một thể tích không khí (lượng dư). Hỗn hợp khí thu được sau khi hơi H</w:t>
      </w:r>
      <w:r w:rsidR="00CD77A4" w:rsidRPr="00BA140C">
        <w:rPr>
          <w:color w:val="000000" w:themeColor="text1"/>
          <w:vertAlign w:val="subscript"/>
          <w:lang w:val="pt-BR"/>
        </w:rPr>
        <w:t>2</w:t>
      </w:r>
      <w:r w:rsidR="00CD77A4" w:rsidRPr="00BA140C">
        <w:rPr>
          <w:color w:val="000000" w:themeColor="text1"/>
          <w:lang w:val="pt-BR"/>
        </w:rPr>
        <w:t>O ngưng tụ có thể tích là 18,5 lít, cho qua dung dịch KOH dư còn 16,5 lít, cho hỗn hợp khí đi qua ống đựng photpho dư thì còn lại 16 lít. Xác định CTPT của hợp chất trên biết các thể tích khí đo ở cùng điều kiện nhiệt độ, áp suất và O</w:t>
      </w:r>
      <w:r w:rsidR="00CD77A4" w:rsidRPr="00BA140C">
        <w:rPr>
          <w:color w:val="000000" w:themeColor="text1"/>
          <w:vertAlign w:val="subscript"/>
          <w:lang w:val="pt-BR"/>
        </w:rPr>
        <w:t>2</w:t>
      </w:r>
      <w:r w:rsidR="00CD77A4" w:rsidRPr="00BA140C">
        <w:rPr>
          <w:color w:val="000000" w:themeColor="text1"/>
          <w:lang w:val="pt-BR"/>
        </w:rPr>
        <w:t xml:space="preserve"> chiếm 1/5 không khí, còn lại là N</w:t>
      </w:r>
      <w:r w:rsidR="00CD77A4" w:rsidRPr="00BA140C">
        <w:rPr>
          <w:color w:val="000000" w:themeColor="text1"/>
          <w:vertAlign w:val="subscript"/>
          <w:lang w:val="pt-BR"/>
        </w:rPr>
        <w:t>2</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8</w:t>
      </w:r>
      <w:r w:rsidR="004F2136" w:rsidRPr="0081325C">
        <w:rPr>
          <w:b/>
          <w:color w:val="0000FF"/>
          <w:lang w:val="pt-BR"/>
        </w:rPr>
        <w:t>:</w:t>
      </w:r>
      <w:r w:rsidR="004F2136" w:rsidRPr="00BA140C">
        <w:rPr>
          <w:color w:val="000000" w:themeColor="text1"/>
          <w:lang w:val="pt-BR"/>
        </w:rPr>
        <w:t xml:space="preserve"> Đốt cháy hoàn toàn một hiđrocacbon trong 0,5 lít hỗn hợp của nó với CO</w:t>
      </w:r>
      <w:r w:rsidR="004F2136" w:rsidRPr="00BA140C">
        <w:rPr>
          <w:color w:val="000000" w:themeColor="text1"/>
          <w:vertAlign w:val="subscript"/>
          <w:lang w:val="pt-BR"/>
        </w:rPr>
        <w:t>2</w:t>
      </w:r>
      <w:r w:rsidR="004F2136" w:rsidRPr="00BA140C">
        <w:rPr>
          <w:color w:val="000000" w:themeColor="text1"/>
          <w:lang w:val="pt-BR"/>
        </w:rPr>
        <w:t xml:space="preserve"> bằng 2,5 lít O</w:t>
      </w:r>
      <w:r w:rsidR="004F2136" w:rsidRPr="00BA140C">
        <w:rPr>
          <w:color w:val="000000" w:themeColor="text1"/>
          <w:vertAlign w:val="subscript"/>
          <w:lang w:val="pt-BR"/>
        </w:rPr>
        <w:t>2</w:t>
      </w:r>
      <w:r w:rsidR="004F2136" w:rsidRPr="00BA140C">
        <w:rPr>
          <w:color w:val="000000" w:themeColor="text1"/>
          <w:lang w:val="pt-BR"/>
        </w:rPr>
        <w:t xml:space="preserve"> thu được 3,4 lít khí. Hỗn hợp này sau khi ngưng tụ hết hơi nước còn 1,8 lít, tiếp tục cho hỗn hợp khí còn lại qua dung dịch kiềm dư thì còn lại 0,5 lít khí. Các thể tích được đo ở cùng điều kiện nhiệt độ, áp suất. CTPT của hiđrocacbon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727BC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9</w:t>
      </w:r>
      <w:r w:rsidR="00727BC9" w:rsidRPr="0081325C">
        <w:rPr>
          <w:b/>
          <w:color w:val="0000FF"/>
          <w:lang w:val="pt-BR"/>
        </w:rPr>
        <w:t>:</w:t>
      </w:r>
      <w:r w:rsidR="00727BC9" w:rsidRPr="00BA140C">
        <w:rPr>
          <w:color w:val="000000" w:themeColor="text1"/>
          <w:lang w:val="pt-BR"/>
        </w:rPr>
        <w:t xml:space="preserve"> 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 </w:t>
      </w:r>
    </w:p>
    <w:p w:rsidR="00727BC9" w:rsidRPr="00BA140C" w:rsidRDefault="00727BC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0</w:t>
      </w:r>
      <w:r w:rsidR="00CD77A4" w:rsidRPr="0081325C">
        <w:rPr>
          <w:b/>
          <w:color w:val="0000FF"/>
          <w:lang w:val="pt-BR"/>
        </w:rPr>
        <w:t>:</w:t>
      </w:r>
      <w:r w:rsidR="00CD77A4" w:rsidRPr="00BA140C">
        <w:rPr>
          <w:color w:val="000000" w:themeColor="text1"/>
          <w:lang w:val="pt-BR"/>
        </w:rPr>
        <w:t xml:space="preserve"> Đốt cháy 200 ml hơi một hợp chất hữu cơ X chứa C, H, O trong 900 ml O</w:t>
      </w:r>
      <w:r w:rsidR="00CD77A4" w:rsidRPr="00BA140C">
        <w:rPr>
          <w:color w:val="000000" w:themeColor="text1"/>
          <w:vertAlign w:val="subscript"/>
          <w:lang w:val="pt-BR"/>
        </w:rPr>
        <w:t>2</w:t>
      </w:r>
      <w:r w:rsidR="00CD77A4" w:rsidRPr="00BA140C">
        <w:rPr>
          <w:color w:val="000000" w:themeColor="text1"/>
          <w:lang w:val="pt-BR"/>
        </w:rPr>
        <w:t>, t</w:t>
      </w:r>
      <w:r w:rsidR="00945644" w:rsidRPr="00BA140C">
        <w:rPr>
          <w:color w:val="000000" w:themeColor="text1"/>
          <w:lang w:val="pt-BR"/>
        </w:rPr>
        <w:t xml:space="preserve">hể tích hỗn hợp khí thu được là </w:t>
      </w:r>
      <w:r w:rsidR="00CD77A4" w:rsidRPr="00BA140C">
        <w:rPr>
          <w:color w:val="000000" w:themeColor="text1"/>
          <w:lang w:val="pt-BR"/>
        </w:rPr>
        <w:t>1,3 lít. Sau khi ngưng tụ hơi nước chỉ còn 700 ml. Tiếp theo cho qua dung dịch KOH dư chỉ còn 100 ml khí bay ra. Các thể tích khí đo ở cùng điều kiện nhiệt độ, áp suất. CTPT của Y là</w:t>
      </w:r>
      <w:r w:rsidR="00770142"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822E6" w:rsidRPr="00BA140C">
        <w:rPr>
          <w:color w:val="000000" w:themeColor="text1"/>
          <w:lang w:val="pt-BR"/>
        </w:rPr>
        <w:t>O.</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0F3D9F" w:rsidRPr="00BA140C" w:rsidRDefault="000F3D9F" w:rsidP="0030779E">
      <w:pPr>
        <w:pStyle w:val="BodyTextIndent"/>
        <w:spacing w:after="0" w:line="360" w:lineRule="auto"/>
        <w:ind w:left="0"/>
        <w:jc w:val="both"/>
        <w:outlineLvl w:val="0"/>
        <w:rPr>
          <w:rFonts w:ascii="Times New Roman" w:hAnsi="Times New Roman"/>
          <w:b/>
          <w:bCs/>
          <w:iCs/>
          <w:color w:val="000000" w:themeColor="text1"/>
          <w:lang w:val="pt-BR"/>
        </w:rPr>
      </w:pPr>
    </w:p>
    <w:p w:rsidR="006E234F"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1</w:t>
      </w:r>
      <w:r w:rsidR="006E234F" w:rsidRPr="0081325C">
        <w:rPr>
          <w:rFonts w:ascii="Times New Roman" w:hAnsi="Times New Roman"/>
          <w:b/>
          <w:color w:val="0000FF"/>
          <w:lang w:val="pt-BR"/>
        </w:rPr>
        <w:t>:</w:t>
      </w:r>
      <w:r w:rsidR="006E234F" w:rsidRPr="00BA140C">
        <w:rPr>
          <w:rFonts w:ascii="Times New Roman" w:hAnsi="Times New Roman"/>
          <w:color w:val="000000" w:themeColor="text1"/>
          <w:lang w:val="pt-BR"/>
        </w:rPr>
        <w:t xml:space="preserve"> Đốt cháy hoàn toàn 0,12 mol chất hữu cơ X mạch hở cần dùng 10,08 lít khí 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đktc). Dẫn toàn bộ sản phẩm cháy (gồm C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O và N</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qua bình đựng dung dịch Ba(O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dư, thấy khối lượng bình tăng 23,4 gam và có 70,92 gam kết tủa. Khí thoát ra khỏi bình có thể tích 1,344 lít (đktc).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6E234F"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2</w:t>
      </w:r>
      <w:r w:rsidR="006E234F" w:rsidRPr="0081325C">
        <w:rPr>
          <w:b/>
          <w:color w:val="0000FF"/>
          <w:lang w:val="pt-BR"/>
        </w:rPr>
        <w:t>:</w:t>
      </w:r>
      <w:r w:rsidR="006E234F" w:rsidRPr="00BA140C">
        <w:rPr>
          <w:b/>
          <w:color w:val="000000" w:themeColor="text1"/>
          <w:lang w:val="pt-BR"/>
        </w:rPr>
        <w:t xml:space="preserve"> </w:t>
      </w:r>
      <w:r w:rsidR="006E234F" w:rsidRPr="00BA140C">
        <w:rPr>
          <w:color w:val="000000" w:themeColor="text1"/>
          <w:lang w:val="pt-BR"/>
        </w:rPr>
        <w:t>Đốt cháy hoàn toàn 0,1 mol chất X cần 6,16 lít khí O</w:t>
      </w:r>
      <w:r w:rsidR="006E234F" w:rsidRPr="00BA140C">
        <w:rPr>
          <w:color w:val="000000" w:themeColor="text1"/>
          <w:vertAlign w:val="subscript"/>
          <w:lang w:val="pt-BR"/>
        </w:rPr>
        <w:t>2</w:t>
      </w:r>
      <w:r w:rsidR="006E234F" w:rsidRPr="00BA140C">
        <w:rPr>
          <w:color w:val="000000" w:themeColor="text1"/>
          <w:lang w:val="pt-BR"/>
        </w:rPr>
        <w:t xml:space="preserve"> (đktc), thu được 13,44 lít (đktc) hỗn hợp CO</w:t>
      </w:r>
      <w:r w:rsidR="006E234F" w:rsidRPr="00BA140C">
        <w:rPr>
          <w:color w:val="000000" w:themeColor="text1"/>
          <w:vertAlign w:val="subscript"/>
          <w:lang w:val="pt-BR"/>
        </w:rPr>
        <w:t>2</w:t>
      </w:r>
      <w:r w:rsidR="006E234F" w:rsidRPr="00BA140C">
        <w:rPr>
          <w:color w:val="000000" w:themeColor="text1"/>
          <w:lang w:val="pt-BR"/>
        </w:rPr>
        <w:t>, N</w:t>
      </w:r>
      <w:r w:rsidR="006E234F" w:rsidRPr="00BA140C">
        <w:rPr>
          <w:color w:val="000000" w:themeColor="text1"/>
          <w:vertAlign w:val="subscript"/>
          <w:lang w:val="pt-BR"/>
        </w:rPr>
        <w:t>2</w:t>
      </w:r>
      <w:r w:rsidR="006E234F" w:rsidRPr="00BA140C">
        <w:rPr>
          <w:color w:val="000000" w:themeColor="text1"/>
          <w:lang w:val="pt-BR"/>
        </w:rPr>
        <w:t xml:space="preserve"> và hơi nước. Sau khi ngưng tụ hết hơi nước, còn lại 5,6 lít khí (đktc) có tỉ khối so với hiđro là 20,4.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3</w:t>
      </w:r>
      <w:r w:rsidR="00CD77A4" w:rsidRPr="0081325C">
        <w:rPr>
          <w:b/>
          <w:color w:val="0000FF"/>
          <w:lang w:val="pt-BR"/>
        </w:rPr>
        <w:t>:</w:t>
      </w:r>
      <w:r w:rsidR="00CD77A4" w:rsidRPr="00BA140C">
        <w:rPr>
          <w:color w:val="000000" w:themeColor="text1"/>
          <w:lang w:val="pt-BR"/>
        </w:rPr>
        <w:t xml:space="preserve"> Đốt cháy 0,282 gam hợp chất hữu cơ X chỉ chứa C, H, N, cho sản phẩm đi qua các bình đựng CaCl</w:t>
      </w:r>
      <w:r w:rsidR="00CD77A4" w:rsidRPr="00BA140C">
        <w:rPr>
          <w:color w:val="000000" w:themeColor="text1"/>
          <w:vertAlign w:val="subscript"/>
          <w:lang w:val="pt-BR"/>
        </w:rPr>
        <w:t>2</w:t>
      </w:r>
      <w:r w:rsidR="00CD77A4" w:rsidRPr="00BA140C">
        <w:rPr>
          <w:color w:val="000000" w:themeColor="text1"/>
          <w:lang w:val="pt-BR"/>
        </w:rPr>
        <w:t xml:space="preserve"> khan và KOH dư. Thấy bình đựng CaCl</w:t>
      </w:r>
      <w:r w:rsidR="00CD77A4" w:rsidRPr="00BA140C">
        <w:rPr>
          <w:color w:val="000000" w:themeColor="text1"/>
          <w:vertAlign w:val="subscript"/>
          <w:lang w:val="pt-BR"/>
        </w:rPr>
        <w:t>2</w:t>
      </w:r>
      <w:r w:rsidR="00CD77A4" w:rsidRPr="00BA140C">
        <w:rPr>
          <w:color w:val="000000" w:themeColor="text1"/>
          <w:lang w:val="pt-BR"/>
        </w:rPr>
        <w:t xml:space="preserve"> tăng thêm 0,194 gam còn bình đựng KOH tăng thêm 0,8 gam. Mặt khác nếu đốt cháy 0,186 gam chất X thì thu được 22,4 ml khí N</w:t>
      </w:r>
      <w:r w:rsidR="00CD77A4" w:rsidRPr="00BA140C">
        <w:rPr>
          <w:color w:val="000000" w:themeColor="text1"/>
          <w:vertAlign w:val="subscript"/>
          <w:lang w:val="pt-BR"/>
        </w:rPr>
        <w:t>2</w:t>
      </w:r>
      <w:r w:rsidR="00CD77A4" w:rsidRPr="00BA140C">
        <w:rPr>
          <w:color w:val="000000" w:themeColor="text1"/>
          <w:lang w:val="pt-BR"/>
        </w:rPr>
        <w:t xml:space="preserve"> (ở đktc). Biết rằng hợp chất X chỉ chứa một nguyên tử nitơ. Công thức phân tử của hợp chất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003822E6" w:rsidRPr="00BA140C">
        <w:rPr>
          <w:color w:val="000000" w:themeColor="text1"/>
          <w:lang w:val="pt-BR"/>
        </w:rPr>
        <w:t>N.</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CD77A4" w:rsidRPr="00BA140C" w:rsidRDefault="00D314B4" w:rsidP="0030779E">
      <w:pPr>
        <w:spacing w:line="360" w:lineRule="auto"/>
        <w:jc w:val="both"/>
        <w:rPr>
          <w:color w:val="000000" w:themeColor="text1"/>
        </w:rPr>
      </w:pPr>
      <w:r w:rsidRPr="0081325C">
        <w:rPr>
          <w:b/>
          <w:color w:val="0000FF"/>
          <w:lang w:val="pt-BR"/>
        </w:rPr>
        <w:t xml:space="preserve">Câu </w:t>
      </w:r>
      <w:r w:rsidR="00A167B3" w:rsidRPr="0081325C">
        <w:rPr>
          <w:b/>
          <w:color w:val="0000FF"/>
          <w:lang w:val="pt-BR"/>
        </w:rPr>
        <w:t>144</w:t>
      </w:r>
      <w:r w:rsidR="00CD77A4" w:rsidRPr="0081325C">
        <w:rPr>
          <w:b/>
          <w:color w:val="0000FF"/>
          <w:lang w:val="pt-BR"/>
        </w:rPr>
        <w:t>:</w:t>
      </w:r>
      <w:r w:rsidR="00CD77A4" w:rsidRPr="00BA140C">
        <w:rPr>
          <w:color w:val="000000" w:themeColor="text1"/>
          <w:lang w:val="pt-BR"/>
        </w:rPr>
        <w:t xml:space="preserve"> Đốt cháy hoàn toàn 0,4524 gam hợp chất A sinh ra 0,3318 gam CO</w:t>
      </w:r>
      <w:r w:rsidR="00CD77A4" w:rsidRPr="00BA140C">
        <w:rPr>
          <w:color w:val="000000" w:themeColor="text1"/>
          <w:vertAlign w:val="subscript"/>
          <w:lang w:val="pt-BR"/>
        </w:rPr>
        <w:t>2</w:t>
      </w:r>
      <w:r w:rsidR="00CD77A4" w:rsidRPr="00BA140C">
        <w:rPr>
          <w:color w:val="000000" w:themeColor="text1"/>
          <w:lang w:val="pt-BR"/>
        </w:rPr>
        <w:t xml:space="preserve"> và 0,2714 gam H</w:t>
      </w:r>
      <w:r w:rsidR="00CD77A4" w:rsidRPr="00BA140C">
        <w:rPr>
          <w:color w:val="000000" w:themeColor="text1"/>
          <w:vertAlign w:val="subscript"/>
          <w:lang w:val="pt-BR"/>
        </w:rPr>
        <w:t>2</w:t>
      </w:r>
      <w:r w:rsidR="00CD77A4" w:rsidRPr="00BA140C">
        <w:rPr>
          <w:color w:val="000000" w:themeColor="text1"/>
          <w:lang w:val="pt-BR"/>
        </w:rPr>
        <w:t>O. Đun nóng 0,3682 gam chất A với vôi tôi xút để chuyển tất cả nitơ trong A thành amoniac, rồi dẫn khí NH</w:t>
      </w:r>
      <w:r w:rsidR="00CD77A4" w:rsidRPr="00BA140C">
        <w:rPr>
          <w:color w:val="000000" w:themeColor="text1"/>
          <w:vertAlign w:val="subscript"/>
          <w:lang w:val="pt-BR"/>
        </w:rPr>
        <w:t>3</w:t>
      </w:r>
      <w:r w:rsidR="00CD77A4" w:rsidRPr="00BA140C">
        <w:rPr>
          <w:color w:val="000000" w:themeColor="text1"/>
          <w:lang w:val="pt-BR"/>
        </w:rPr>
        <w:t xml:space="preserve"> vào 20 ml dung dịch H</w:t>
      </w:r>
      <w:r w:rsidR="00CD77A4" w:rsidRPr="00BA140C">
        <w:rPr>
          <w:color w:val="000000" w:themeColor="text1"/>
          <w:vertAlign w:val="subscript"/>
          <w:lang w:val="pt-BR"/>
        </w:rPr>
        <w:t>2</w:t>
      </w:r>
      <w:r w:rsidR="00CD77A4" w:rsidRPr="00BA140C">
        <w:rPr>
          <w:color w:val="000000" w:themeColor="text1"/>
          <w:lang w:val="pt-BR"/>
        </w:rPr>
        <w:t>SO</w:t>
      </w:r>
      <w:r w:rsidR="00CD77A4" w:rsidRPr="00BA140C">
        <w:rPr>
          <w:color w:val="000000" w:themeColor="text1"/>
          <w:vertAlign w:val="subscript"/>
          <w:lang w:val="pt-BR"/>
        </w:rPr>
        <w:t>4</w:t>
      </w:r>
      <w:r w:rsidR="00CD77A4" w:rsidRPr="00BA140C">
        <w:rPr>
          <w:color w:val="000000" w:themeColor="text1"/>
          <w:lang w:val="pt-BR"/>
        </w:rPr>
        <w:t xml:space="preserve"> 0,5 M. Để trung hoà axit còn dư sau khi tác dụng với NH</w:t>
      </w:r>
      <w:r w:rsidR="00CD77A4" w:rsidRPr="00BA140C">
        <w:rPr>
          <w:color w:val="000000" w:themeColor="text1"/>
          <w:vertAlign w:val="subscript"/>
          <w:lang w:val="pt-BR"/>
        </w:rPr>
        <w:t>3</w:t>
      </w:r>
      <w:r w:rsidR="00CD77A4" w:rsidRPr="00BA140C">
        <w:rPr>
          <w:color w:val="000000" w:themeColor="text1"/>
          <w:lang w:val="pt-BR"/>
        </w:rPr>
        <w:t xml:space="preserve"> cần dùng 7,7 ml dung dịch NaOH 1M. </w:t>
      </w:r>
      <w:r w:rsidR="00CD77A4" w:rsidRPr="00BA140C">
        <w:rPr>
          <w:color w:val="000000" w:themeColor="text1"/>
        </w:rPr>
        <w:t>Biết M</w:t>
      </w:r>
      <w:r w:rsidR="00CD77A4" w:rsidRPr="00BA140C">
        <w:rPr>
          <w:color w:val="000000" w:themeColor="text1"/>
          <w:vertAlign w:val="subscript"/>
        </w:rPr>
        <w:t>A</w:t>
      </w:r>
      <w:r w:rsidR="00CD77A4" w:rsidRPr="00BA140C">
        <w:rPr>
          <w:color w:val="000000" w:themeColor="text1"/>
        </w:rPr>
        <w:t>= 60. Công thức phân tử của A là</w:t>
      </w:r>
      <w:r w:rsidR="00770142" w:rsidRPr="00BA140C">
        <w:rPr>
          <w:color w:val="000000" w:themeColor="text1"/>
        </w:rPr>
        <w:t xml:space="preserve"> </w:t>
      </w:r>
      <w:r w:rsidR="00CD77A4"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H</w:t>
      </w:r>
      <w:r w:rsidRPr="00BA140C">
        <w:rPr>
          <w:color w:val="000000" w:themeColor="text1"/>
          <w:vertAlign w:val="subscript"/>
        </w:rPr>
        <w:t>4</w:t>
      </w:r>
      <w:r w:rsidRPr="00BA140C">
        <w:rPr>
          <w:color w:val="000000" w:themeColor="text1"/>
        </w:rPr>
        <w:t>ON</w:t>
      </w:r>
      <w:r w:rsidRPr="00BA140C">
        <w:rPr>
          <w:color w:val="000000" w:themeColor="text1"/>
          <w:vertAlign w:val="subscript"/>
        </w:rPr>
        <w:t>2</w:t>
      </w:r>
      <w:r w:rsidRPr="00BA140C">
        <w:rPr>
          <w:color w:val="000000" w:themeColor="text1"/>
        </w:rPr>
        <w:t>.</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7</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C.</w:t>
      </w:r>
      <w:r w:rsidRPr="00BA140C">
        <w:rPr>
          <w:color w:val="000000" w:themeColor="text1"/>
        </w:rPr>
        <w:t xml:space="preserve"> C</w:t>
      </w:r>
      <w:r w:rsidRPr="00BA140C">
        <w:rPr>
          <w:color w:val="000000" w:themeColor="text1"/>
          <w:vertAlign w:val="subscript"/>
        </w:rPr>
        <w:t>3</w:t>
      </w:r>
      <w:r w:rsidRPr="00BA140C">
        <w:rPr>
          <w:color w:val="000000" w:themeColor="text1"/>
        </w:rPr>
        <w:t>H</w:t>
      </w:r>
      <w:r w:rsidRPr="00BA140C">
        <w:rPr>
          <w:color w:val="000000" w:themeColor="text1"/>
          <w:vertAlign w:val="subscript"/>
        </w:rPr>
        <w:t>9</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D.</w:t>
      </w:r>
      <w:r w:rsidRPr="00BA140C">
        <w:rPr>
          <w:color w:val="000000" w:themeColor="text1"/>
        </w:rPr>
        <w:t xml:space="preserve"> CH</w:t>
      </w:r>
      <w:r w:rsidRPr="00BA140C">
        <w:rPr>
          <w:color w:val="000000" w:themeColor="text1"/>
          <w:vertAlign w:val="subscript"/>
        </w:rPr>
        <w:t>4</w:t>
      </w:r>
      <w:r w:rsidRPr="00BA140C">
        <w:rPr>
          <w:color w:val="000000" w:themeColor="text1"/>
        </w:rPr>
        <w:t>ON.</w:t>
      </w:r>
    </w:p>
    <w:p w:rsidR="00CC6495" w:rsidRPr="00BA140C" w:rsidRDefault="00CC6495" w:rsidP="0030779E">
      <w:pPr>
        <w:autoSpaceDE w:val="0"/>
        <w:autoSpaceDN w:val="0"/>
        <w:adjustRightInd w:val="0"/>
        <w:spacing w:line="360" w:lineRule="auto"/>
        <w:jc w:val="both"/>
        <w:rPr>
          <w:color w:val="000000" w:themeColor="text1"/>
        </w:rPr>
      </w:pPr>
      <w:r w:rsidRPr="0081325C">
        <w:rPr>
          <w:b/>
          <w:bCs/>
          <w:iCs/>
          <w:color w:val="0000FF"/>
        </w:rPr>
        <w:t xml:space="preserve">Câu </w:t>
      </w:r>
      <w:r w:rsidR="00A167B3" w:rsidRPr="0081325C">
        <w:rPr>
          <w:b/>
          <w:bCs/>
          <w:iCs/>
          <w:color w:val="0000FF"/>
        </w:rPr>
        <w:t>145</w:t>
      </w:r>
      <w:r w:rsidRPr="0081325C">
        <w:rPr>
          <w:b/>
          <w:color w:val="0000FF"/>
        </w:rPr>
        <w:t>:</w:t>
      </w:r>
      <w:r w:rsidRPr="00BA140C">
        <w:rPr>
          <w:b/>
          <w:color w:val="000000" w:themeColor="text1"/>
        </w:rPr>
        <w:t xml:space="preserve"> </w:t>
      </w:r>
      <w:r w:rsidRPr="00BA140C">
        <w:rPr>
          <w:color w:val="000000" w:themeColor="text1"/>
        </w:rPr>
        <w:t>Đốt cháy hoàn toàn 0,356 gam chất hữu cơ X thu được 0,2688 lít khí CO</w:t>
      </w:r>
      <w:r w:rsidRPr="00BA140C">
        <w:rPr>
          <w:color w:val="000000" w:themeColor="text1"/>
          <w:vertAlign w:val="subscript"/>
        </w:rPr>
        <w:t>2</w:t>
      </w:r>
      <w:r w:rsidRPr="00BA140C">
        <w:rPr>
          <w:color w:val="000000" w:themeColor="text1"/>
        </w:rPr>
        <w:t xml:space="preserve"> (đktc) và 0,252 gam H</w:t>
      </w:r>
      <w:r w:rsidRPr="00BA140C">
        <w:rPr>
          <w:color w:val="000000" w:themeColor="text1"/>
          <w:vertAlign w:val="subscript"/>
        </w:rPr>
        <w:t>2</w:t>
      </w:r>
      <w:r w:rsidRPr="00BA140C">
        <w:rPr>
          <w:color w:val="000000" w:themeColor="text1"/>
        </w:rPr>
        <w:t>O. Mặt khác nếu phân huỷ 0,445 gam chất X thì thu được 56 ml khí N</w:t>
      </w:r>
      <w:r w:rsidRPr="00BA140C">
        <w:rPr>
          <w:color w:val="000000" w:themeColor="text1"/>
          <w:vertAlign w:val="subscript"/>
        </w:rPr>
        <w:t xml:space="preserve">2 </w:t>
      </w:r>
      <w:r w:rsidRPr="00BA140C">
        <w:rPr>
          <w:color w:val="000000" w:themeColor="text1"/>
        </w:rPr>
        <w:t>(đktc). Biết rằng trong X có một nguyên tử nitơ.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6</w:t>
      </w:r>
      <w:r w:rsidR="00CD77A4" w:rsidRPr="0081325C">
        <w:rPr>
          <w:b/>
          <w:color w:val="0000FF"/>
          <w:lang w:val="pt-BR"/>
        </w:rPr>
        <w:t>*:</w:t>
      </w:r>
      <w:r w:rsidR="00CD77A4" w:rsidRPr="00BA140C">
        <w:rPr>
          <w:color w:val="000000" w:themeColor="text1"/>
          <w:lang w:val="pt-BR"/>
        </w:rPr>
        <w:t xml:space="preserve"> Đốt cháy hoàn toàn 0,01 mol chất hữu cơ X cần vừa đủ 0,616 lít O</w:t>
      </w:r>
      <w:r w:rsidR="00CD77A4" w:rsidRPr="00BA140C">
        <w:rPr>
          <w:color w:val="000000" w:themeColor="text1"/>
          <w:vertAlign w:val="subscript"/>
          <w:lang w:val="pt-BR"/>
        </w:rPr>
        <w:t>2</w:t>
      </w:r>
      <w:r w:rsidR="00CD77A4" w:rsidRPr="00BA140C">
        <w:rPr>
          <w:color w:val="000000" w:themeColor="text1"/>
          <w:lang w:val="pt-BR"/>
        </w:rPr>
        <w:t>. Sau thí nghiệm thu được hỗn hợp sản phẩm Y gồm : CO</w:t>
      </w:r>
      <w:r w:rsidR="00CD77A4" w:rsidRPr="00BA140C">
        <w:rPr>
          <w:color w:val="000000" w:themeColor="text1"/>
          <w:vertAlign w:val="subscript"/>
          <w:lang w:val="pt-BR"/>
        </w:rPr>
        <w:t>2</w:t>
      </w:r>
      <w:r w:rsidR="00CD77A4" w:rsidRPr="00BA140C">
        <w:rPr>
          <w:color w:val="000000" w:themeColor="text1"/>
          <w:lang w:val="pt-BR"/>
        </w:rPr>
        <w:t>, N</w:t>
      </w:r>
      <w:r w:rsidR="00CD77A4" w:rsidRPr="00BA140C">
        <w:rPr>
          <w:color w:val="000000" w:themeColor="text1"/>
          <w:vertAlign w:val="subscript"/>
          <w:lang w:val="pt-BR"/>
        </w:rPr>
        <w:t>2</w:t>
      </w:r>
      <w:r w:rsidR="00CD77A4" w:rsidRPr="00BA140C">
        <w:rPr>
          <w:color w:val="000000" w:themeColor="text1"/>
          <w:lang w:val="pt-BR"/>
        </w:rPr>
        <w:t xml:space="preserve"> và hơi H</w:t>
      </w:r>
      <w:r w:rsidR="00CD77A4" w:rsidRPr="00BA140C">
        <w:rPr>
          <w:color w:val="000000" w:themeColor="text1"/>
          <w:vertAlign w:val="subscript"/>
          <w:lang w:val="pt-BR"/>
        </w:rPr>
        <w:t>2</w:t>
      </w:r>
      <w:r w:rsidR="00CD77A4" w:rsidRPr="00BA140C">
        <w:rPr>
          <w:color w:val="000000" w:themeColor="text1"/>
          <w:lang w:val="pt-BR"/>
        </w:rPr>
        <w:t>O. Làm lạnh để ngưng tụ hơi H</w:t>
      </w:r>
      <w:r w:rsidR="00CD77A4" w:rsidRPr="00BA140C">
        <w:rPr>
          <w:color w:val="000000" w:themeColor="text1"/>
          <w:vertAlign w:val="subscript"/>
          <w:lang w:val="pt-BR"/>
        </w:rPr>
        <w:t>2</w:t>
      </w:r>
      <w:r w:rsidR="00CD77A4" w:rsidRPr="00BA140C">
        <w:rPr>
          <w:color w:val="000000" w:themeColor="text1"/>
          <w:lang w:val="pt-BR"/>
        </w:rPr>
        <w:t>O chỉ còn 0,56 lít hỗn hợp khí Z (có tỉ khối hơi với H</w:t>
      </w:r>
      <w:r w:rsidR="00CD77A4" w:rsidRPr="00BA140C">
        <w:rPr>
          <w:color w:val="000000" w:themeColor="text1"/>
          <w:vertAlign w:val="subscript"/>
          <w:lang w:val="pt-BR"/>
        </w:rPr>
        <w:t>2</w:t>
      </w:r>
      <w:r w:rsidR="00CD77A4" w:rsidRPr="00BA140C">
        <w:rPr>
          <w:color w:val="000000" w:themeColor="text1"/>
          <w:lang w:val="pt-BR"/>
        </w:rPr>
        <w:t xml:space="preserve"> là 20,4). Biết thể tích các khí đều đo ở đktc. Công thức phân tử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 xml:space="preserve">A hoặc </w:t>
      </w:r>
      <w:r w:rsidRPr="0081325C">
        <w:rPr>
          <w:color w:val="0000FF"/>
          <w:lang w:val="pt-BR"/>
        </w:rPr>
        <w:t>C.</w:t>
      </w:r>
    </w:p>
    <w:p w:rsidR="00813447" w:rsidRPr="00BA140C" w:rsidRDefault="0081344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7</w:t>
      </w:r>
      <w:r w:rsidRPr="0081325C">
        <w:rPr>
          <w:b/>
          <w:color w:val="0000FF"/>
          <w:lang w:val="pt-BR"/>
        </w:rPr>
        <w:t>:</w:t>
      </w:r>
      <w:r w:rsidRPr="00BA140C">
        <w:rPr>
          <w:color w:val="000000" w:themeColor="text1"/>
          <w:lang w:val="pt-BR"/>
        </w:rPr>
        <w:t xml:space="preserve"> Một hợp chất hữu cơ Y khi đốt cháy thu được CO</w:t>
      </w:r>
      <w:r w:rsidRPr="00BA140C">
        <w:rPr>
          <w:color w:val="000000" w:themeColor="text1"/>
          <w:vertAlign w:val="subscript"/>
          <w:lang w:val="pt-BR"/>
        </w:rPr>
        <w:t>2</w:t>
      </w:r>
      <w:r w:rsidRPr="00BA140C">
        <w:rPr>
          <w:color w:val="000000" w:themeColor="text1"/>
          <w:lang w:val="pt-BR"/>
        </w:rPr>
        <w:t xml:space="preserve"> và H</w:t>
      </w:r>
      <w:r w:rsidRPr="00BA140C">
        <w:rPr>
          <w:color w:val="000000" w:themeColor="text1"/>
          <w:vertAlign w:val="subscript"/>
          <w:lang w:val="pt-BR"/>
        </w:rPr>
        <w:t>2</w:t>
      </w:r>
      <w:r w:rsidRPr="00BA140C">
        <w:rPr>
          <w:color w:val="000000" w:themeColor="text1"/>
          <w:lang w:val="pt-BR"/>
        </w:rPr>
        <w:t>O có số mol bằng nhau và lượng oxi cần dùng bằng 4 lần số mol của Y. Công thức phân tử của Y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8</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Đốt cháy hoàn toàn một hợp chất hữu cơ đơn chức X thu được sản phẩm cháy chỉ gồm C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 xml:space="preserve"> và 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 với tỉ lệ khối lượng tương ứng là 44 : 27. Công thức phân tử của X là :</w:t>
      </w:r>
    </w:p>
    <w:p w:rsidR="00813447" w:rsidRPr="00BA140C" w:rsidRDefault="00813447"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O.</w:t>
      </w:r>
    </w:p>
    <w:p w:rsidR="004F4FA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9</w:t>
      </w:r>
      <w:r w:rsidR="004F4FAA" w:rsidRPr="0081325C">
        <w:rPr>
          <w:b/>
          <w:color w:val="0000FF"/>
          <w:lang w:val="pt-BR"/>
        </w:rPr>
        <w:t>:</w:t>
      </w:r>
      <w:r w:rsidR="004F4FAA" w:rsidRPr="00BA140C">
        <w:rPr>
          <w:color w:val="000000" w:themeColor="text1"/>
          <w:lang w:val="pt-BR"/>
        </w:rPr>
        <w:t xml:space="preserve"> Trong một bình kín chứa hơi este no</w:t>
      </w:r>
      <w:r w:rsidR="00C6115E" w:rsidRPr="00BA140C">
        <w:rPr>
          <w:color w:val="000000" w:themeColor="text1"/>
          <w:lang w:val="pt-BR"/>
        </w:rPr>
        <w:t>,</w:t>
      </w:r>
      <w:r w:rsidR="004F4FAA" w:rsidRPr="00BA140C">
        <w:rPr>
          <w:color w:val="000000" w:themeColor="text1"/>
          <w:lang w:val="pt-BR"/>
        </w:rPr>
        <w:t xml:space="preserve"> đơn chức</w:t>
      </w:r>
      <w:r w:rsidR="00C6115E" w:rsidRPr="00BA140C">
        <w:rPr>
          <w:color w:val="000000" w:themeColor="text1"/>
          <w:lang w:val="pt-BR"/>
        </w:rPr>
        <w:t>, mạch</w:t>
      </w:r>
      <w:r w:rsidR="004F4FAA" w:rsidRPr="00BA140C">
        <w:rPr>
          <w:color w:val="000000" w:themeColor="text1"/>
          <w:lang w:val="pt-BR"/>
        </w:rPr>
        <w:t xml:space="preserve"> hở A</w:t>
      </w:r>
      <w:r w:rsidR="00C6115E" w:rsidRPr="00BA140C">
        <w:rPr>
          <w:color w:val="000000" w:themeColor="text1"/>
          <w:lang w:val="pt-BR"/>
        </w:rPr>
        <w:t xml:space="preserve"> (C</w:t>
      </w:r>
      <w:r w:rsidR="00C6115E" w:rsidRPr="00BA140C">
        <w:rPr>
          <w:color w:val="000000" w:themeColor="text1"/>
          <w:vertAlign w:val="subscript"/>
          <w:lang w:val="pt-BR"/>
        </w:rPr>
        <w:t>n</w:t>
      </w:r>
      <w:r w:rsidR="00C6115E" w:rsidRPr="00BA140C">
        <w:rPr>
          <w:color w:val="000000" w:themeColor="text1"/>
          <w:lang w:val="pt-BR"/>
        </w:rPr>
        <w:t>H</w:t>
      </w:r>
      <w:r w:rsidR="00C6115E" w:rsidRPr="00BA140C">
        <w:rPr>
          <w:color w:val="000000" w:themeColor="text1"/>
          <w:vertAlign w:val="subscript"/>
          <w:lang w:val="pt-BR"/>
        </w:rPr>
        <w:t>2n</w:t>
      </w:r>
      <w:r w:rsidR="00C6115E" w:rsidRPr="00BA140C">
        <w:rPr>
          <w:color w:val="000000" w:themeColor="text1"/>
          <w:lang w:val="pt-BR"/>
        </w:rPr>
        <w:t>O</w:t>
      </w:r>
      <w:r w:rsidR="00C6115E" w:rsidRPr="00BA140C">
        <w:rPr>
          <w:color w:val="000000" w:themeColor="text1"/>
          <w:vertAlign w:val="subscript"/>
          <w:lang w:val="pt-BR"/>
        </w:rPr>
        <w:t>2</w:t>
      </w:r>
      <w:r w:rsidR="00C6115E" w:rsidRPr="00BA140C">
        <w:rPr>
          <w:color w:val="000000" w:themeColor="text1"/>
          <w:lang w:val="pt-BR"/>
        </w:rPr>
        <w:t>)</w:t>
      </w:r>
      <w:r w:rsidR="004F4FAA" w:rsidRPr="00BA140C">
        <w:rPr>
          <w:color w:val="000000" w:themeColor="text1"/>
          <w:lang w:val="pt-BR"/>
        </w:rPr>
        <w:t xml:space="preserve"> và một lượng O</w:t>
      </w:r>
      <w:r w:rsidR="004F4FAA" w:rsidRPr="00BA140C">
        <w:rPr>
          <w:color w:val="000000" w:themeColor="text1"/>
          <w:vertAlign w:val="subscript"/>
          <w:lang w:val="pt-BR"/>
        </w:rPr>
        <w:t>2</w:t>
      </w:r>
      <w:r w:rsidR="004F4FAA" w:rsidRPr="00BA140C">
        <w:rPr>
          <w:color w:val="000000" w:themeColor="text1"/>
          <w:lang w:val="pt-BR"/>
        </w:rPr>
        <w:t xml:space="preserve"> gấp đôi lượng O</w:t>
      </w:r>
      <w:r w:rsidR="004F4FAA" w:rsidRPr="00BA140C">
        <w:rPr>
          <w:color w:val="000000" w:themeColor="text1"/>
          <w:vertAlign w:val="subscript"/>
          <w:lang w:val="pt-BR"/>
        </w:rPr>
        <w:t>2</w:t>
      </w:r>
      <w:r w:rsidR="004F4FAA" w:rsidRPr="00BA140C">
        <w:rPr>
          <w:color w:val="000000" w:themeColor="text1"/>
          <w:lang w:val="pt-BR"/>
        </w:rPr>
        <w:t xml:space="preserve"> cần thiết để đốt cháy hết A ở nhiệt độ 140</w:t>
      </w:r>
      <w:r w:rsidR="004F4FAA" w:rsidRPr="00BA140C">
        <w:rPr>
          <w:color w:val="000000" w:themeColor="text1"/>
          <w:vertAlign w:val="superscript"/>
          <w:lang w:val="pt-BR"/>
        </w:rPr>
        <w:t>o</w:t>
      </w:r>
      <w:r w:rsidR="004F4FAA" w:rsidRPr="00BA140C">
        <w:rPr>
          <w:color w:val="000000" w:themeColor="text1"/>
          <w:lang w:val="pt-BR"/>
        </w:rPr>
        <w:t>C và áp suất 0,8 atm. Đốt cháy hoàn toàn A rồi đưa về nhiệt độ ban đầu, áp suất trong bình lúc này là 0,95 atm. A có công thức phân tử là :</w:t>
      </w:r>
    </w:p>
    <w:p w:rsidR="004F4FAA" w:rsidRPr="00BA140C" w:rsidRDefault="004F4FA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925B8B" w:rsidRPr="00BA140C" w:rsidRDefault="00925B8B"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150</w:t>
      </w:r>
      <w:r w:rsidRPr="0081325C">
        <w:rPr>
          <w:b/>
          <w:color w:val="0000FF"/>
          <w:lang w:val="pt-BR"/>
        </w:rPr>
        <w:t>:</w:t>
      </w:r>
      <w:r w:rsidRPr="00BA140C">
        <w:rPr>
          <w:b/>
          <w:color w:val="000000" w:themeColor="text1"/>
          <w:lang w:val="pt-BR"/>
        </w:rPr>
        <w:t xml:space="preserve"> </w:t>
      </w:r>
      <w:r w:rsidRPr="00BA140C">
        <w:rPr>
          <w:color w:val="000000" w:themeColor="text1"/>
          <w:lang w:val="pt-BR"/>
        </w:rPr>
        <w:t>Trộn một hiđrocacbon X với lượng O</w:t>
      </w:r>
      <w:r w:rsidRPr="00BA140C">
        <w:rPr>
          <w:color w:val="000000" w:themeColor="text1"/>
          <w:vertAlign w:val="subscript"/>
          <w:lang w:val="pt-BR"/>
        </w:rPr>
        <w:t>2</w:t>
      </w:r>
      <w:r w:rsidRPr="00BA140C">
        <w:rPr>
          <w:color w:val="000000" w:themeColor="text1"/>
          <w:lang w:val="pt-BR"/>
        </w:rPr>
        <w:t xml:space="preserve"> vừa đủ để đốt cháy hết X, được hỗn hợp A ở 0</w:t>
      </w:r>
      <w:r w:rsidRPr="00BA140C">
        <w:rPr>
          <w:color w:val="000000" w:themeColor="text1"/>
          <w:vertAlign w:val="superscript"/>
          <w:lang w:val="pt-BR"/>
        </w:rPr>
        <w:t>o</w:t>
      </w:r>
      <w:r w:rsidRPr="00BA140C">
        <w:rPr>
          <w:color w:val="000000" w:themeColor="text1"/>
          <w:lang w:val="pt-BR"/>
        </w:rPr>
        <w:t>C và áp suất P</w:t>
      </w:r>
      <w:r w:rsidRPr="00BA140C">
        <w:rPr>
          <w:color w:val="000000" w:themeColor="text1"/>
          <w:vertAlign w:val="subscript"/>
          <w:lang w:val="pt-BR"/>
        </w:rPr>
        <w:t>1</w:t>
      </w:r>
      <w:r w:rsidRPr="00BA140C">
        <w:rPr>
          <w:color w:val="000000" w:themeColor="text1"/>
          <w:lang w:val="pt-BR"/>
        </w:rPr>
        <w:t>. Đốt cháy hoàn toàn X, thu được hỗn hợp sản phẩm B ở 218,4</w:t>
      </w:r>
      <w:r w:rsidRPr="00BA140C">
        <w:rPr>
          <w:color w:val="000000" w:themeColor="text1"/>
          <w:vertAlign w:val="superscript"/>
          <w:lang w:val="pt-BR"/>
        </w:rPr>
        <w:t>o</w:t>
      </w:r>
      <w:r w:rsidRPr="00BA140C">
        <w:rPr>
          <w:color w:val="000000" w:themeColor="text1"/>
          <w:lang w:val="pt-BR"/>
        </w:rPr>
        <w:t>C có áp suất P</w:t>
      </w:r>
      <w:r w:rsidRPr="00BA140C">
        <w:rPr>
          <w:color w:val="000000" w:themeColor="text1"/>
          <w:vertAlign w:val="subscript"/>
          <w:lang w:val="pt-BR"/>
        </w:rPr>
        <w:t>2</w:t>
      </w:r>
      <w:r w:rsidRPr="00BA140C">
        <w:rPr>
          <w:color w:val="000000" w:themeColor="text1"/>
          <w:lang w:val="pt-BR"/>
        </w:rPr>
        <w:t xml:space="preserve"> gấp 2 lần áp suất P</w:t>
      </w:r>
      <w:r w:rsidRPr="00BA140C">
        <w:rPr>
          <w:color w:val="000000" w:themeColor="text1"/>
          <w:vertAlign w:val="subscript"/>
          <w:lang w:val="pt-BR"/>
        </w:rPr>
        <w:t>1</w:t>
      </w:r>
      <w:r w:rsidRPr="00BA140C">
        <w:rPr>
          <w:color w:val="000000" w:themeColor="text1"/>
          <w:lang w:val="pt-BR"/>
        </w:rPr>
        <w:t>. Công thức phân tử của X là :</w:t>
      </w:r>
    </w:p>
    <w:p w:rsidR="00925B8B" w:rsidRPr="00BA140C" w:rsidRDefault="00925B8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softHyphen/>
        <w:t>8</w:t>
      </w:r>
      <w:r w:rsidRPr="00BA140C">
        <w:rPr>
          <w:color w:val="000000" w:themeColor="text1"/>
          <w:lang w:val="pt-BR"/>
        </w:rPr>
        <w:t>.</w:t>
      </w:r>
    </w:p>
    <w:p w:rsidR="00CC6495" w:rsidRPr="00BA140C" w:rsidRDefault="00CC6495"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1 mol chất X cần 5,5 mol O</w:t>
      </w:r>
      <w:r w:rsidRPr="00BA140C">
        <w:rPr>
          <w:color w:val="000000" w:themeColor="text1"/>
          <w:vertAlign w:val="subscript"/>
          <w:lang w:val="pt-BR"/>
        </w:rPr>
        <w:t>2</w:t>
      </w:r>
      <w:r w:rsidRPr="00BA140C">
        <w:rPr>
          <w:color w:val="000000" w:themeColor="text1"/>
          <w:lang w:val="pt-BR"/>
        </w:rPr>
        <w:t>, thu được CO</w:t>
      </w:r>
      <w:r w:rsidRPr="00BA140C">
        <w:rPr>
          <w:color w:val="000000" w:themeColor="text1"/>
          <w:vertAlign w:val="subscript"/>
          <w:lang w:val="pt-BR"/>
        </w:rPr>
        <w:t>2</w:t>
      </w:r>
      <w:r w:rsidRPr="00BA140C">
        <w:rPr>
          <w:color w:val="000000" w:themeColor="text1"/>
          <w:lang w:val="pt-BR"/>
        </w:rPr>
        <w:t xml:space="preserve"> và hơi nước với tổng số mol bằng 9.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bCs/>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bookmarkStart w:id="1" w:name="_GoBack"/>
      <w:bookmarkEnd w:id="1"/>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226550" w:rsidRPr="00BA140C" w:rsidRDefault="00226550"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52</w:t>
      </w:r>
      <w:r w:rsidRPr="0081325C">
        <w:rPr>
          <w:b/>
          <w:color w:val="0000FF"/>
          <w:lang w:val="pt-BR"/>
        </w:rPr>
        <w:t>:</w:t>
      </w:r>
      <w:r w:rsidRPr="00BA140C">
        <w:rPr>
          <w:color w:val="000000" w:themeColor="text1"/>
          <w:lang w:val="pt-BR"/>
        </w:rPr>
        <w:t xml:space="preserve"> Một hợp chất hữu cơ gồm C, H, O ; trong đó cacbon chiếm 61,22% về khối lượng. Công thức phân tử của hợp chất là :</w:t>
      </w:r>
    </w:p>
    <w:p w:rsidR="00226550" w:rsidRPr="00BA140C" w:rsidRDefault="00226550"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DB3FE6" w:rsidRPr="00BA140C" w:rsidRDefault="00DB3FE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3</w:t>
      </w:r>
      <w:r w:rsidRPr="0081325C">
        <w:rPr>
          <w:b/>
          <w:color w:val="0000FF"/>
          <w:lang w:val="pt-BR"/>
        </w:rPr>
        <w:t>:</w:t>
      </w:r>
      <w:r w:rsidRPr="00BA140C">
        <w:rPr>
          <w:color w:val="000000" w:themeColor="text1"/>
          <w:lang w:val="pt-BR"/>
        </w:rPr>
        <w:t xml:space="preserve"> Đốt cháy hoàn toàn 1,18 gam chất Y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N) bằng một lượng không khí vừa đủ. Dẫn toàn bộ hỗn hợp khí sau phản ứng vào bình đựng dung dịch Ca(OH)</w:t>
      </w:r>
      <w:r w:rsidRPr="00BA140C">
        <w:rPr>
          <w:color w:val="000000" w:themeColor="text1"/>
          <w:vertAlign w:val="subscript"/>
          <w:lang w:val="pt-BR"/>
        </w:rPr>
        <w:t>2</w:t>
      </w:r>
      <w:r w:rsidRPr="00BA140C">
        <w:rPr>
          <w:color w:val="000000" w:themeColor="text1"/>
          <w:lang w:val="pt-BR"/>
        </w:rPr>
        <w:t xml:space="preserve"> dư, thu được 6 gam kết tủa. Công thức phân tử của Y là :</w:t>
      </w:r>
    </w:p>
    <w:p w:rsidR="00DB3FE6" w:rsidRPr="00BA140C" w:rsidRDefault="00DB3FE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791236" w:rsidRPr="00BA140C" w:rsidRDefault="00E601ED" w:rsidP="0030779E">
      <w:pPr>
        <w:spacing w:line="360" w:lineRule="auto"/>
        <w:ind w:right="98"/>
        <w:jc w:val="both"/>
        <w:rPr>
          <w:color w:val="000000" w:themeColor="text1"/>
          <w:lang w:val="pt-BR"/>
        </w:rPr>
      </w:pPr>
      <w:r w:rsidRPr="0081325C">
        <w:rPr>
          <w:b/>
          <w:color w:val="0000FF"/>
          <w:lang w:val="pt-BR"/>
        </w:rPr>
        <w:t>Câu 154</w:t>
      </w:r>
      <w:r w:rsidR="00791236" w:rsidRPr="0081325C">
        <w:rPr>
          <w:b/>
          <w:color w:val="0000FF"/>
          <w:lang w:val="pt-BR"/>
        </w:rPr>
        <w:t>:</w:t>
      </w:r>
      <w:r w:rsidR="00791236" w:rsidRPr="00BA140C">
        <w:rPr>
          <w:color w:val="000000" w:themeColor="text1"/>
          <w:lang w:val="pt-BR"/>
        </w:rPr>
        <w:t xml:space="preserve"> Một hợp chất hữu cơ A gồm C, H, O có 50% oxi về khối lượng. Công thức phân tử của A là :</w:t>
      </w:r>
    </w:p>
    <w:p w:rsidR="00791236" w:rsidRPr="00BA140C" w:rsidRDefault="007912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C6115E" w:rsidRPr="00BA140C" w:rsidRDefault="00C6115E" w:rsidP="0030779E">
      <w:pPr>
        <w:spacing w:line="360" w:lineRule="auto"/>
        <w:jc w:val="both"/>
        <w:rPr>
          <w:bCs/>
          <w:color w:val="000000" w:themeColor="text1"/>
          <w:lang w:val="pt-BR"/>
        </w:rPr>
      </w:pPr>
      <w:r w:rsidRPr="0081325C">
        <w:rPr>
          <w:b/>
          <w:bCs/>
          <w:iCs/>
          <w:color w:val="0000FF"/>
          <w:lang w:val="pt-BR"/>
        </w:rPr>
        <w:t xml:space="preserve">Câu </w:t>
      </w:r>
      <w:r w:rsidR="00E601ED" w:rsidRPr="0081325C">
        <w:rPr>
          <w:b/>
          <w:bCs/>
          <w:iCs/>
          <w:color w:val="0000FF"/>
          <w:lang w:val="pt-BR"/>
        </w:rPr>
        <w:t>155</w:t>
      </w:r>
      <w:r w:rsidRPr="0081325C">
        <w:rPr>
          <w:b/>
          <w:bCs/>
          <w:iCs/>
          <w:color w:val="0000FF"/>
          <w:lang w:val="pt-BR"/>
        </w:rPr>
        <w:t>*</w:t>
      </w:r>
      <w:r w:rsidRPr="0081325C">
        <w:rPr>
          <w:b/>
          <w:color w:val="0000FF"/>
          <w:lang w:val="pt-BR"/>
        </w:rPr>
        <w:t>:</w:t>
      </w:r>
      <w:r w:rsidRPr="00BA140C">
        <w:rPr>
          <w:b/>
          <w:color w:val="000000" w:themeColor="text1"/>
          <w:lang w:val="pt-BR"/>
        </w:rPr>
        <w:t xml:space="preserve"> </w:t>
      </w:r>
      <w:r w:rsidRPr="00BA140C">
        <w:rPr>
          <w:bCs/>
          <w:color w:val="000000" w:themeColor="text1"/>
          <w:lang w:val="pt-BR"/>
        </w:rPr>
        <w:t>Khi đốt cháy hoàn toàn 15 miligam chất A chỉ thu được khí CO</w:t>
      </w:r>
      <w:r w:rsidRPr="00BA140C">
        <w:rPr>
          <w:bCs/>
          <w:color w:val="000000" w:themeColor="text1"/>
          <w:vertAlign w:val="subscript"/>
          <w:lang w:val="pt-BR"/>
        </w:rPr>
        <w:t>2</w:t>
      </w:r>
      <w:r w:rsidRPr="00BA140C">
        <w:rPr>
          <w:bCs/>
          <w:color w:val="000000" w:themeColor="text1"/>
          <w:lang w:val="pt-BR"/>
        </w:rPr>
        <w:t xml:space="preserve"> và hơi nước, tổng thể tích của chúng quy về điều kiện tiêu chuẩn là 22,4 mililít. Công thức đơn giản nhất của A là :</w:t>
      </w:r>
    </w:p>
    <w:p w:rsidR="006D17DF" w:rsidRPr="00BA140C" w:rsidRDefault="00C6115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p>
    <w:p w:rsidR="00755C0A" w:rsidRPr="0081325C" w:rsidRDefault="0081325C" w:rsidP="0030779E">
      <w:pPr>
        <w:spacing w:line="360" w:lineRule="auto"/>
        <w:jc w:val="center"/>
        <w:rPr>
          <w:b/>
          <w:color w:val="FF0000"/>
          <w:lang w:val="pt-BR"/>
        </w:rPr>
      </w:pPr>
      <w:r w:rsidRPr="0081325C">
        <w:rPr>
          <w:b/>
          <w:color w:val="FF0000"/>
          <w:lang w:val="pt-BR"/>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ook w:val="01E0" w:firstRow="1" w:lastRow="1" w:firstColumn="1" w:lastColumn="1" w:noHBand="0" w:noVBand="0"/>
      </w:tblPr>
      <w:tblGrid>
        <w:gridCol w:w="909"/>
        <w:gridCol w:w="991"/>
        <w:gridCol w:w="991"/>
        <w:gridCol w:w="991"/>
        <w:gridCol w:w="991"/>
        <w:gridCol w:w="991"/>
        <w:gridCol w:w="991"/>
        <w:gridCol w:w="991"/>
        <w:gridCol w:w="991"/>
        <w:gridCol w:w="909"/>
      </w:tblGrid>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6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5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8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0B</w:t>
            </w:r>
          </w:p>
        </w:tc>
      </w:tr>
      <w:tr w:rsidR="0081325C" w:rsidRPr="0081325C" w:rsidTr="0081325C">
        <w:trPr>
          <w:gridAfter w:val="5"/>
          <w:wAfter w:w="4873" w:type="dxa"/>
        </w:trPr>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5C</w:t>
            </w:r>
          </w:p>
        </w:tc>
      </w:tr>
    </w:tbl>
    <w:p w:rsidR="00755C0A" w:rsidRPr="0085646F" w:rsidRDefault="00755C0A" w:rsidP="0030779E">
      <w:pPr>
        <w:spacing w:line="40" w:lineRule="atLeast"/>
        <w:jc w:val="both"/>
        <w:rPr>
          <w:b/>
          <w:bCs/>
          <w:sz w:val="36"/>
          <w:szCs w:val="36"/>
        </w:rPr>
      </w:pPr>
    </w:p>
    <w:sectPr w:rsidR="00755C0A" w:rsidRPr="0085646F" w:rsidSect="0081325C">
      <w:headerReference w:type="default" r:id="rId30"/>
      <w:footerReference w:type="default" r:id="rId31"/>
      <w:pgSz w:w="11907" w:h="16840" w:code="9"/>
      <w:pgMar w:top="640" w:right="851" w:bottom="851"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55B4" w:rsidRDefault="00BA55B4">
      <w:r>
        <w:separator/>
      </w:r>
    </w:p>
  </w:endnote>
  <w:endnote w:type="continuationSeparator" w:id="0">
    <w:p w:rsidR="00BA55B4" w:rsidRDefault="00BA5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680"/>
        <w:tab w:val="right" w:pos="9360"/>
        <w:tab w:val="right" w:pos="10348"/>
      </w:tabs>
      <w:spacing w:before="120" w:after="120"/>
      <w:rPr>
        <w:rFonts w:eastAsia="SimSun"/>
        <w:color w:val="000000"/>
        <w:kern w:val="2"/>
        <w:lang w:eastAsia="zh-CN"/>
      </w:rPr>
    </w:pPr>
    <w:r w:rsidRPr="0081325C">
      <w:rPr>
        <w:rFonts w:eastAsia="SimSun"/>
        <w:b/>
        <w:color w:val="000000"/>
        <w:kern w:val="2"/>
        <w:lang w:val="nl-NL" w:eastAsia="zh-CN"/>
      </w:rPr>
      <w:t xml:space="preserve">                                                                </w:t>
    </w:r>
    <w:r w:rsidRPr="0081325C">
      <w:rPr>
        <w:rFonts w:eastAsia="SimSun"/>
        <w:b/>
        <w:color w:val="00B0F0"/>
        <w:kern w:val="2"/>
        <w:lang w:val="nl-NL" w:eastAsia="zh-CN"/>
      </w:rPr>
      <w:t>thuvienhoclieu</w:t>
    </w:r>
    <w:r w:rsidRPr="0081325C">
      <w:rPr>
        <w:rFonts w:eastAsia="SimSun"/>
        <w:b/>
        <w:color w:val="FF0000"/>
        <w:kern w:val="2"/>
        <w:lang w:val="nl-NL" w:eastAsia="zh-CN"/>
      </w:rPr>
      <w:t xml:space="preserve">.com </w:t>
    </w:r>
    <w:r w:rsidRPr="0081325C">
      <w:rPr>
        <w:rFonts w:eastAsia="SimSun"/>
        <w:b/>
        <w:color w:val="000000"/>
        <w:kern w:val="2"/>
        <w:lang w:eastAsia="zh-CN"/>
      </w:rPr>
      <w:t xml:space="preserve">                                </w:t>
    </w:r>
    <w:r w:rsidRPr="0081325C">
      <w:rPr>
        <w:rFonts w:eastAsia="SimSun"/>
        <w:b/>
        <w:color w:val="FF0000"/>
        <w:kern w:val="2"/>
        <w:lang w:eastAsia="zh-CN"/>
      </w:rPr>
      <w:t>Trang</w:t>
    </w:r>
    <w:r w:rsidRPr="0081325C">
      <w:rPr>
        <w:rFonts w:eastAsia="SimSun"/>
        <w:b/>
        <w:color w:val="0070C0"/>
        <w:kern w:val="2"/>
        <w:lang w:eastAsia="zh-CN"/>
      </w:rPr>
      <w:t xml:space="preserve"> </w:t>
    </w:r>
    <w:r w:rsidRPr="0081325C">
      <w:rPr>
        <w:rFonts w:eastAsia="SimSun"/>
        <w:b/>
        <w:color w:val="0070C0"/>
        <w:kern w:val="2"/>
        <w:lang w:eastAsia="zh-CN"/>
      </w:rPr>
      <w:fldChar w:fldCharType="begin"/>
    </w:r>
    <w:r w:rsidRPr="0081325C">
      <w:rPr>
        <w:rFonts w:eastAsia="SimSun"/>
        <w:b/>
        <w:color w:val="0070C0"/>
        <w:kern w:val="2"/>
        <w:lang w:eastAsia="zh-CN"/>
      </w:rPr>
      <w:instrText xml:space="preserve"> PAGE   \* MERGEFORMAT </w:instrText>
    </w:r>
    <w:r w:rsidRPr="0081325C">
      <w:rPr>
        <w:rFonts w:eastAsia="SimSun"/>
        <w:b/>
        <w:color w:val="0070C0"/>
        <w:kern w:val="2"/>
        <w:lang w:eastAsia="zh-CN"/>
      </w:rPr>
      <w:fldChar w:fldCharType="separate"/>
    </w:r>
    <w:r w:rsidR="0030779E">
      <w:rPr>
        <w:rFonts w:eastAsia="SimSun"/>
        <w:b/>
        <w:noProof/>
        <w:color w:val="0070C0"/>
        <w:kern w:val="2"/>
        <w:lang w:eastAsia="zh-CN"/>
      </w:rPr>
      <w:t>2</w:t>
    </w:r>
    <w:r w:rsidRPr="0081325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55B4" w:rsidRDefault="00BA55B4">
      <w:r>
        <w:separator/>
      </w:r>
    </w:p>
  </w:footnote>
  <w:footnote w:type="continuationSeparator" w:id="0">
    <w:p w:rsidR="00BA55B4" w:rsidRDefault="00BA55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513"/>
        <w:tab w:val="right" w:pos="9026"/>
      </w:tabs>
      <w:autoSpaceDE w:val="0"/>
      <w:autoSpaceDN w:val="0"/>
      <w:jc w:val="center"/>
      <w:rPr>
        <w:sz w:val="22"/>
        <w:szCs w:val="22"/>
        <w:lang w:val="vi"/>
      </w:rPr>
    </w:pPr>
    <w:r w:rsidRPr="0081325C">
      <w:rPr>
        <w:rFonts w:eastAsia="Calibri"/>
        <w:b/>
        <w:color w:val="00B0F0"/>
        <w:lang w:val="nl-NL"/>
      </w:rPr>
      <w:t>thuvienhoclieu</w:t>
    </w:r>
    <w:r w:rsidRPr="0081325C">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75pt;height:.75pt" o:bullet="t">
        <v:imagedata r:id="rId1" o:title=""/>
      </v:shape>
    </w:pict>
  </w:numPicBullet>
  <w:numPicBullet w:numPicBulletId="1">
    <w:pict>
      <v:shape id="_x0000_i1069" type="#_x0000_t75" style="width:11.25pt;height:11.25pt" o:bullet="t">
        <v:imagedata r:id="rId2" o:title="mso7"/>
      </v:shape>
    </w:pict>
  </w:numPicBullet>
  <w:abstractNum w:abstractNumId="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7D429F0"/>
    <w:multiLevelType w:val="multilevel"/>
    <w:tmpl w:val="4CE8C2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C66722E"/>
    <w:multiLevelType w:val="multilevel"/>
    <w:tmpl w:val="3B28BE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1EF50FE"/>
    <w:multiLevelType w:val="multilevel"/>
    <w:tmpl w:val="E1C28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8205E70"/>
    <w:multiLevelType w:val="multilevel"/>
    <w:tmpl w:val="7D3A83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0913AA"/>
    <w:multiLevelType w:val="multilevel"/>
    <w:tmpl w:val="1986A03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9BB236E"/>
    <w:multiLevelType w:val="multilevel"/>
    <w:tmpl w:val="D24C46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9"/>
  </w:num>
  <w:num w:numId="3">
    <w:abstractNumId w:val="1"/>
  </w:num>
  <w:num w:numId="4">
    <w:abstractNumId w:val="6"/>
  </w:num>
  <w:num w:numId="5">
    <w:abstractNumId w:val="12"/>
  </w:num>
  <w:num w:numId="6">
    <w:abstractNumId w:val="0"/>
  </w:num>
  <w:num w:numId="7">
    <w:abstractNumId w:val="7"/>
  </w:num>
  <w:num w:numId="8">
    <w:abstractNumId w:val="13"/>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3"/>
  </w:num>
  <w:num w:numId="15">
    <w:abstractNumId w:val="4"/>
  </w:num>
  <w:num w:numId="16">
    <w:abstractNumId w:val="10"/>
  </w:num>
  <w:num w:numId="1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14B3"/>
    <w:rsid w:val="000015C7"/>
    <w:rsid w:val="000025B2"/>
    <w:rsid w:val="00003E49"/>
    <w:rsid w:val="00004502"/>
    <w:rsid w:val="0000456E"/>
    <w:rsid w:val="00006896"/>
    <w:rsid w:val="00007788"/>
    <w:rsid w:val="00011406"/>
    <w:rsid w:val="0001140A"/>
    <w:rsid w:val="00015E0F"/>
    <w:rsid w:val="00017985"/>
    <w:rsid w:val="000204A5"/>
    <w:rsid w:val="00020664"/>
    <w:rsid w:val="00022D77"/>
    <w:rsid w:val="000231CC"/>
    <w:rsid w:val="000232C6"/>
    <w:rsid w:val="000238FF"/>
    <w:rsid w:val="00024D58"/>
    <w:rsid w:val="00026CC3"/>
    <w:rsid w:val="00027514"/>
    <w:rsid w:val="00030C1A"/>
    <w:rsid w:val="00031987"/>
    <w:rsid w:val="00031ADB"/>
    <w:rsid w:val="00032A23"/>
    <w:rsid w:val="000335AF"/>
    <w:rsid w:val="0003455F"/>
    <w:rsid w:val="00036AB1"/>
    <w:rsid w:val="00040082"/>
    <w:rsid w:val="00041E30"/>
    <w:rsid w:val="0004447A"/>
    <w:rsid w:val="00046A7D"/>
    <w:rsid w:val="00046AD1"/>
    <w:rsid w:val="00053D22"/>
    <w:rsid w:val="000557BD"/>
    <w:rsid w:val="0005634B"/>
    <w:rsid w:val="000569DB"/>
    <w:rsid w:val="00056B7E"/>
    <w:rsid w:val="00056E63"/>
    <w:rsid w:val="00056F59"/>
    <w:rsid w:val="000571F2"/>
    <w:rsid w:val="000572A6"/>
    <w:rsid w:val="00061B7C"/>
    <w:rsid w:val="00061C84"/>
    <w:rsid w:val="0006384D"/>
    <w:rsid w:val="00063C53"/>
    <w:rsid w:val="0006522D"/>
    <w:rsid w:val="00072714"/>
    <w:rsid w:val="00074F0C"/>
    <w:rsid w:val="0007501A"/>
    <w:rsid w:val="00076E86"/>
    <w:rsid w:val="00077457"/>
    <w:rsid w:val="00080695"/>
    <w:rsid w:val="000813EE"/>
    <w:rsid w:val="00081C69"/>
    <w:rsid w:val="000848C9"/>
    <w:rsid w:val="00084B76"/>
    <w:rsid w:val="000876D6"/>
    <w:rsid w:val="00087D0C"/>
    <w:rsid w:val="0009080C"/>
    <w:rsid w:val="00090CE9"/>
    <w:rsid w:val="00091F36"/>
    <w:rsid w:val="0009222C"/>
    <w:rsid w:val="000926C4"/>
    <w:rsid w:val="00092FB9"/>
    <w:rsid w:val="0009531C"/>
    <w:rsid w:val="00095D63"/>
    <w:rsid w:val="00095DF6"/>
    <w:rsid w:val="00095E6F"/>
    <w:rsid w:val="00097856"/>
    <w:rsid w:val="000A152B"/>
    <w:rsid w:val="000A2770"/>
    <w:rsid w:val="000A343A"/>
    <w:rsid w:val="000A3CAB"/>
    <w:rsid w:val="000A4586"/>
    <w:rsid w:val="000A6A9E"/>
    <w:rsid w:val="000A7C2D"/>
    <w:rsid w:val="000B0235"/>
    <w:rsid w:val="000B2F10"/>
    <w:rsid w:val="000B33C4"/>
    <w:rsid w:val="000B5689"/>
    <w:rsid w:val="000B794D"/>
    <w:rsid w:val="000B7B8F"/>
    <w:rsid w:val="000C0370"/>
    <w:rsid w:val="000C08E3"/>
    <w:rsid w:val="000C3B7E"/>
    <w:rsid w:val="000C4994"/>
    <w:rsid w:val="000C4AA4"/>
    <w:rsid w:val="000C5300"/>
    <w:rsid w:val="000C5EBA"/>
    <w:rsid w:val="000C61C6"/>
    <w:rsid w:val="000D25F7"/>
    <w:rsid w:val="000D2D70"/>
    <w:rsid w:val="000D4132"/>
    <w:rsid w:val="000D4E1C"/>
    <w:rsid w:val="000D5683"/>
    <w:rsid w:val="000E09EA"/>
    <w:rsid w:val="000E1EA8"/>
    <w:rsid w:val="000E378E"/>
    <w:rsid w:val="000E46EA"/>
    <w:rsid w:val="000E48E1"/>
    <w:rsid w:val="000E4D15"/>
    <w:rsid w:val="000E56A0"/>
    <w:rsid w:val="000F0302"/>
    <w:rsid w:val="000F035B"/>
    <w:rsid w:val="000F2D3A"/>
    <w:rsid w:val="000F2E03"/>
    <w:rsid w:val="000F3D9F"/>
    <w:rsid w:val="000F56B3"/>
    <w:rsid w:val="000F5848"/>
    <w:rsid w:val="000F6EF8"/>
    <w:rsid w:val="000F7EC0"/>
    <w:rsid w:val="00100509"/>
    <w:rsid w:val="0010159B"/>
    <w:rsid w:val="00101D68"/>
    <w:rsid w:val="00102557"/>
    <w:rsid w:val="00103098"/>
    <w:rsid w:val="00106AE4"/>
    <w:rsid w:val="001075F1"/>
    <w:rsid w:val="00107A38"/>
    <w:rsid w:val="00107D0E"/>
    <w:rsid w:val="001102C6"/>
    <w:rsid w:val="00110F12"/>
    <w:rsid w:val="0011144C"/>
    <w:rsid w:val="001122B8"/>
    <w:rsid w:val="001144A3"/>
    <w:rsid w:val="001146D9"/>
    <w:rsid w:val="00117A24"/>
    <w:rsid w:val="00120503"/>
    <w:rsid w:val="00120D6B"/>
    <w:rsid w:val="00121018"/>
    <w:rsid w:val="0012239D"/>
    <w:rsid w:val="00122D90"/>
    <w:rsid w:val="001234EF"/>
    <w:rsid w:val="0012359C"/>
    <w:rsid w:val="00124676"/>
    <w:rsid w:val="001249A8"/>
    <w:rsid w:val="00126587"/>
    <w:rsid w:val="001307CA"/>
    <w:rsid w:val="00130969"/>
    <w:rsid w:val="001314FF"/>
    <w:rsid w:val="001320FB"/>
    <w:rsid w:val="00132441"/>
    <w:rsid w:val="00136418"/>
    <w:rsid w:val="00136C95"/>
    <w:rsid w:val="00137BE0"/>
    <w:rsid w:val="0014287D"/>
    <w:rsid w:val="00143209"/>
    <w:rsid w:val="001433B1"/>
    <w:rsid w:val="00143410"/>
    <w:rsid w:val="00145DDA"/>
    <w:rsid w:val="001464A5"/>
    <w:rsid w:val="00146B05"/>
    <w:rsid w:val="0014704B"/>
    <w:rsid w:val="0015172F"/>
    <w:rsid w:val="001521E1"/>
    <w:rsid w:val="001524B6"/>
    <w:rsid w:val="00152785"/>
    <w:rsid w:val="001531B2"/>
    <w:rsid w:val="00153E52"/>
    <w:rsid w:val="00154803"/>
    <w:rsid w:val="0015628F"/>
    <w:rsid w:val="001564FC"/>
    <w:rsid w:val="00157949"/>
    <w:rsid w:val="00157FB4"/>
    <w:rsid w:val="00162113"/>
    <w:rsid w:val="00162D5A"/>
    <w:rsid w:val="0016334C"/>
    <w:rsid w:val="001643A9"/>
    <w:rsid w:val="00164509"/>
    <w:rsid w:val="0016658D"/>
    <w:rsid w:val="00167624"/>
    <w:rsid w:val="00167CD9"/>
    <w:rsid w:val="00167D54"/>
    <w:rsid w:val="00171153"/>
    <w:rsid w:val="00172335"/>
    <w:rsid w:val="00182DA4"/>
    <w:rsid w:val="001831CE"/>
    <w:rsid w:val="00183FC1"/>
    <w:rsid w:val="00185C19"/>
    <w:rsid w:val="0018662B"/>
    <w:rsid w:val="0018667A"/>
    <w:rsid w:val="00187190"/>
    <w:rsid w:val="001879B3"/>
    <w:rsid w:val="00187D34"/>
    <w:rsid w:val="0019020E"/>
    <w:rsid w:val="00191E93"/>
    <w:rsid w:val="00191EB4"/>
    <w:rsid w:val="001A190B"/>
    <w:rsid w:val="001A2209"/>
    <w:rsid w:val="001A3CBB"/>
    <w:rsid w:val="001A44F8"/>
    <w:rsid w:val="001A48E4"/>
    <w:rsid w:val="001A4EA0"/>
    <w:rsid w:val="001A5467"/>
    <w:rsid w:val="001A5C5B"/>
    <w:rsid w:val="001A5FD2"/>
    <w:rsid w:val="001A6CB0"/>
    <w:rsid w:val="001B13B2"/>
    <w:rsid w:val="001B1572"/>
    <w:rsid w:val="001B2263"/>
    <w:rsid w:val="001B2C56"/>
    <w:rsid w:val="001B37AF"/>
    <w:rsid w:val="001B7C2A"/>
    <w:rsid w:val="001B7D0C"/>
    <w:rsid w:val="001C03ED"/>
    <w:rsid w:val="001C0696"/>
    <w:rsid w:val="001C157E"/>
    <w:rsid w:val="001C1AD7"/>
    <w:rsid w:val="001C23DF"/>
    <w:rsid w:val="001C28BE"/>
    <w:rsid w:val="001C3935"/>
    <w:rsid w:val="001C4A47"/>
    <w:rsid w:val="001C5D28"/>
    <w:rsid w:val="001C6D8E"/>
    <w:rsid w:val="001D0282"/>
    <w:rsid w:val="001D0AE7"/>
    <w:rsid w:val="001D2AC7"/>
    <w:rsid w:val="001D332D"/>
    <w:rsid w:val="001D3689"/>
    <w:rsid w:val="001D5018"/>
    <w:rsid w:val="001D5108"/>
    <w:rsid w:val="001D6346"/>
    <w:rsid w:val="001E1B3F"/>
    <w:rsid w:val="001E1BD0"/>
    <w:rsid w:val="001E64DA"/>
    <w:rsid w:val="001F0659"/>
    <w:rsid w:val="001F10C8"/>
    <w:rsid w:val="001F1B8C"/>
    <w:rsid w:val="001F1D2B"/>
    <w:rsid w:val="001F2EEF"/>
    <w:rsid w:val="001F340D"/>
    <w:rsid w:val="001F3976"/>
    <w:rsid w:val="001F43B7"/>
    <w:rsid w:val="001F4A39"/>
    <w:rsid w:val="001F5842"/>
    <w:rsid w:val="001F5C71"/>
    <w:rsid w:val="001F5D1F"/>
    <w:rsid w:val="002001BD"/>
    <w:rsid w:val="00201852"/>
    <w:rsid w:val="00202682"/>
    <w:rsid w:val="002031DF"/>
    <w:rsid w:val="00203C97"/>
    <w:rsid w:val="002049D3"/>
    <w:rsid w:val="0020529B"/>
    <w:rsid w:val="002057E8"/>
    <w:rsid w:val="00210292"/>
    <w:rsid w:val="0021206F"/>
    <w:rsid w:val="00214201"/>
    <w:rsid w:val="00215681"/>
    <w:rsid w:val="00215A27"/>
    <w:rsid w:val="00215E89"/>
    <w:rsid w:val="00217B9A"/>
    <w:rsid w:val="002214AA"/>
    <w:rsid w:val="002234C5"/>
    <w:rsid w:val="00224978"/>
    <w:rsid w:val="00226550"/>
    <w:rsid w:val="002267B9"/>
    <w:rsid w:val="00230F5D"/>
    <w:rsid w:val="00231054"/>
    <w:rsid w:val="0023234A"/>
    <w:rsid w:val="0023310A"/>
    <w:rsid w:val="0023341B"/>
    <w:rsid w:val="00233ACE"/>
    <w:rsid w:val="00235295"/>
    <w:rsid w:val="00235296"/>
    <w:rsid w:val="00235FF6"/>
    <w:rsid w:val="00241217"/>
    <w:rsid w:val="00242ADC"/>
    <w:rsid w:val="00242DA6"/>
    <w:rsid w:val="00243413"/>
    <w:rsid w:val="0024530D"/>
    <w:rsid w:val="00246D07"/>
    <w:rsid w:val="002510A4"/>
    <w:rsid w:val="00252427"/>
    <w:rsid w:val="00252FA3"/>
    <w:rsid w:val="002543F9"/>
    <w:rsid w:val="0025556A"/>
    <w:rsid w:val="00260328"/>
    <w:rsid w:val="00260C29"/>
    <w:rsid w:val="00261C72"/>
    <w:rsid w:val="0026312F"/>
    <w:rsid w:val="00264EFA"/>
    <w:rsid w:val="0026553D"/>
    <w:rsid w:val="00265F8E"/>
    <w:rsid w:val="00266570"/>
    <w:rsid w:val="002673C4"/>
    <w:rsid w:val="00270680"/>
    <w:rsid w:val="002709E8"/>
    <w:rsid w:val="00270C78"/>
    <w:rsid w:val="0027147B"/>
    <w:rsid w:val="00271530"/>
    <w:rsid w:val="00272E0D"/>
    <w:rsid w:val="00272FDB"/>
    <w:rsid w:val="002757BE"/>
    <w:rsid w:val="00276F6C"/>
    <w:rsid w:val="0027706F"/>
    <w:rsid w:val="00280343"/>
    <w:rsid w:val="00281B87"/>
    <w:rsid w:val="002828BF"/>
    <w:rsid w:val="0028370B"/>
    <w:rsid w:val="00284221"/>
    <w:rsid w:val="00284D2A"/>
    <w:rsid w:val="00285A23"/>
    <w:rsid w:val="00285B5F"/>
    <w:rsid w:val="0028794B"/>
    <w:rsid w:val="0029075D"/>
    <w:rsid w:val="002916E8"/>
    <w:rsid w:val="00292149"/>
    <w:rsid w:val="00292D8F"/>
    <w:rsid w:val="00293485"/>
    <w:rsid w:val="002946A4"/>
    <w:rsid w:val="0029504E"/>
    <w:rsid w:val="0029572B"/>
    <w:rsid w:val="002A2C84"/>
    <w:rsid w:val="002A3551"/>
    <w:rsid w:val="002A35EC"/>
    <w:rsid w:val="002A3E69"/>
    <w:rsid w:val="002A4F63"/>
    <w:rsid w:val="002A5233"/>
    <w:rsid w:val="002A56CD"/>
    <w:rsid w:val="002B176E"/>
    <w:rsid w:val="002B2D44"/>
    <w:rsid w:val="002B6BBA"/>
    <w:rsid w:val="002B6EF5"/>
    <w:rsid w:val="002B72AA"/>
    <w:rsid w:val="002C063B"/>
    <w:rsid w:val="002C1BF3"/>
    <w:rsid w:val="002C1DAE"/>
    <w:rsid w:val="002C3D05"/>
    <w:rsid w:val="002C4081"/>
    <w:rsid w:val="002C4974"/>
    <w:rsid w:val="002C4E41"/>
    <w:rsid w:val="002D2A62"/>
    <w:rsid w:val="002D2F42"/>
    <w:rsid w:val="002D4F65"/>
    <w:rsid w:val="002D5E97"/>
    <w:rsid w:val="002D64D3"/>
    <w:rsid w:val="002E01FD"/>
    <w:rsid w:val="002E1360"/>
    <w:rsid w:val="002E1AF8"/>
    <w:rsid w:val="002E5989"/>
    <w:rsid w:val="002F086E"/>
    <w:rsid w:val="002F0B6D"/>
    <w:rsid w:val="002F1D0F"/>
    <w:rsid w:val="002F26F1"/>
    <w:rsid w:val="002F28A7"/>
    <w:rsid w:val="002F48E9"/>
    <w:rsid w:val="002F5BD4"/>
    <w:rsid w:val="0030198A"/>
    <w:rsid w:val="003036EE"/>
    <w:rsid w:val="00304B26"/>
    <w:rsid w:val="003057AB"/>
    <w:rsid w:val="003057E4"/>
    <w:rsid w:val="00307758"/>
    <w:rsid w:val="0030779E"/>
    <w:rsid w:val="00310616"/>
    <w:rsid w:val="00310AC6"/>
    <w:rsid w:val="0031187F"/>
    <w:rsid w:val="003122BA"/>
    <w:rsid w:val="003125E9"/>
    <w:rsid w:val="00312C26"/>
    <w:rsid w:val="00314525"/>
    <w:rsid w:val="00314E36"/>
    <w:rsid w:val="00315F69"/>
    <w:rsid w:val="003164C1"/>
    <w:rsid w:val="003222ED"/>
    <w:rsid w:val="00322EF4"/>
    <w:rsid w:val="003232C4"/>
    <w:rsid w:val="00323947"/>
    <w:rsid w:val="0032516B"/>
    <w:rsid w:val="0032524E"/>
    <w:rsid w:val="00325BD5"/>
    <w:rsid w:val="0032721A"/>
    <w:rsid w:val="00327250"/>
    <w:rsid w:val="00331177"/>
    <w:rsid w:val="00331436"/>
    <w:rsid w:val="00331EAB"/>
    <w:rsid w:val="00332089"/>
    <w:rsid w:val="003320C5"/>
    <w:rsid w:val="00332C48"/>
    <w:rsid w:val="003357E2"/>
    <w:rsid w:val="00336540"/>
    <w:rsid w:val="00336AF2"/>
    <w:rsid w:val="00337581"/>
    <w:rsid w:val="0034006F"/>
    <w:rsid w:val="00341449"/>
    <w:rsid w:val="003429C1"/>
    <w:rsid w:val="00343087"/>
    <w:rsid w:val="003439BB"/>
    <w:rsid w:val="0034640E"/>
    <w:rsid w:val="00346652"/>
    <w:rsid w:val="00347F6C"/>
    <w:rsid w:val="00350FB1"/>
    <w:rsid w:val="00351927"/>
    <w:rsid w:val="00353D15"/>
    <w:rsid w:val="003609B8"/>
    <w:rsid w:val="00362FF0"/>
    <w:rsid w:val="00363F16"/>
    <w:rsid w:val="00363F26"/>
    <w:rsid w:val="00366A91"/>
    <w:rsid w:val="00366DDA"/>
    <w:rsid w:val="00366F52"/>
    <w:rsid w:val="00372D30"/>
    <w:rsid w:val="003737AE"/>
    <w:rsid w:val="003749F7"/>
    <w:rsid w:val="0037601E"/>
    <w:rsid w:val="00380FE4"/>
    <w:rsid w:val="003822E6"/>
    <w:rsid w:val="00382584"/>
    <w:rsid w:val="003827AF"/>
    <w:rsid w:val="00382DE2"/>
    <w:rsid w:val="003830C9"/>
    <w:rsid w:val="00383827"/>
    <w:rsid w:val="003839A8"/>
    <w:rsid w:val="00383AA6"/>
    <w:rsid w:val="00384FF7"/>
    <w:rsid w:val="0038505C"/>
    <w:rsid w:val="003852DD"/>
    <w:rsid w:val="00385953"/>
    <w:rsid w:val="00385ACB"/>
    <w:rsid w:val="00385BD5"/>
    <w:rsid w:val="0038631B"/>
    <w:rsid w:val="00387A2E"/>
    <w:rsid w:val="003904CE"/>
    <w:rsid w:val="00392564"/>
    <w:rsid w:val="0039466F"/>
    <w:rsid w:val="003955E9"/>
    <w:rsid w:val="00395909"/>
    <w:rsid w:val="00395A01"/>
    <w:rsid w:val="00396179"/>
    <w:rsid w:val="00397521"/>
    <w:rsid w:val="003A014B"/>
    <w:rsid w:val="003A0D90"/>
    <w:rsid w:val="003A2640"/>
    <w:rsid w:val="003A271B"/>
    <w:rsid w:val="003A2B0D"/>
    <w:rsid w:val="003A392C"/>
    <w:rsid w:val="003A5362"/>
    <w:rsid w:val="003A7247"/>
    <w:rsid w:val="003B0C2B"/>
    <w:rsid w:val="003B0F57"/>
    <w:rsid w:val="003B3353"/>
    <w:rsid w:val="003B4180"/>
    <w:rsid w:val="003B43B8"/>
    <w:rsid w:val="003B633F"/>
    <w:rsid w:val="003B6B07"/>
    <w:rsid w:val="003B7C22"/>
    <w:rsid w:val="003C0858"/>
    <w:rsid w:val="003C0DDA"/>
    <w:rsid w:val="003C0F2C"/>
    <w:rsid w:val="003C18B6"/>
    <w:rsid w:val="003C277F"/>
    <w:rsid w:val="003C289D"/>
    <w:rsid w:val="003C3637"/>
    <w:rsid w:val="003C5507"/>
    <w:rsid w:val="003C5EA9"/>
    <w:rsid w:val="003C6962"/>
    <w:rsid w:val="003C75B2"/>
    <w:rsid w:val="003D0D62"/>
    <w:rsid w:val="003D1D17"/>
    <w:rsid w:val="003D2B92"/>
    <w:rsid w:val="003D2D9A"/>
    <w:rsid w:val="003D32A8"/>
    <w:rsid w:val="003D3F08"/>
    <w:rsid w:val="003D4A86"/>
    <w:rsid w:val="003D4EF6"/>
    <w:rsid w:val="003D6C48"/>
    <w:rsid w:val="003D6CA8"/>
    <w:rsid w:val="003D72F7"/>
    <w:rsid w:val="003E0DF9"/>
    <w:rsid w:val="003E2B49"/>
    <w:rsid w:val="003E47E9"/>
    <w:rsid w:val="003E4D2A"/>
    <w:rsid w:val="003E582D"/>
    <w:rsid w:val="003E6416"/>
    <w:rsid w:val="003E6CB1"/>
    <w:rsid w:val="003E6CBE"/>
    <w:rsid w:val="003E6EB5"/>
    <w:rsid w:val="003F09AA"/>
    <w:rsid w:val="003F228A"/>
    <w:rsid w:val="003F2AAA"/>
    <w:rsid w:val="003F2B59"/>
    <w:rsid w:val="003F60E0"/>
    <w:rsid w:val="003F730D"/>
    <w:rsid w:val="003F74B7"/>
    <w:rsid w:val="00400649"/>
    <w:rsid w:val="00400A51"/>
    <w:rsid w:val="004049D7"/>
    <w:rsid w:val="0040515C"/>
    <w:rsid w:val="00407FF2"/>
    <w:rsid w:val="00413D62"/>
    <w:rsid w:val="00414FA2"/>
    <w:rsid w:val="00415149"/>
    <w:rsid w:val="0041571E"/>
    <w:rsid w:val="00416DED"/>
    <w:rsid w:val="00417C83"/>
    <w:rsid w:val="004200D4"/>
    <w:rsid w:val="0042053C"/>
    <w:rsid w:val="004216CD"/>
    <w:rsid w:val="00421B75"/>
    <w:rsid w:val="0042311C"/>
    <w:rsid w:val="0042417F"/>
    <w:rsid w:val="00424869"/>
    <w:rsid w:val="00424942"/>
    <w:rsid w:val="004251E5"/>
    <w:rsid w:val="004259F5"/>
    <w:rsid w:val="00425F31"/>
    <w:rsid w:val="004279FC"/>
    <w:rsid w:val="00433001"/>
    <w:rsid w:val="00437A59"/>
    <w:rsid w:val="00443CBB"/>
    <w:rsid w:val="00444232"/>
    <w:rsid w:val="00444DD8"/>
    <w:rsid w:val="00445C7C"/>
    <w:rsid w:val="00445EDD"/>
    <w:rsid w:val="00447F63"/>
    <w:rsid w:val="004512CD"/>
    <w:rsid w:val="00451D74"/>
    <w:rsid w:val="00451E88"/>
    <w:rsid w:val="0045415E"/>
    <w:rsid w:val="004547D8"/>
    <w:rsid w:val="004558B7"/>
    <w:rsid w:val="00455E29"/>
    <w:rsid w:val="0045756E"/>
    <w:rsid w:val="00460745"/>
    <w:rsid w:val="00460C98"/>
    <w:rsid w:val="004613A9"/>
    <w:rsid w:val="004614AC"/>
    <w:rsid w:val="00461D8A"/>
    <w:rsid w:val="0046386B"/>
    <w:rsid w:val="004639B9"/>
    <w:rsid w:val="00464F0F"/>
    <w:rsid w:val="00465191"/>
    <w:rsid w:val="00465563"/>
    <w:rsid w:val="004658C4"/>
    <w:rsid w:val="00465980"/>
    <w:rsid w:val="00466DA5"/>
    <w:rsid w:val="0047153C"/>
    <w:rsid w:val="004718AE"/>
    <w:rsid w:val="00472453"/>
    <w:rsid w:val="004738C8"/>
    <w:rsid w:val="004754C1"/>
    <w:rsid w:val="00476695"/>
    <w:rsid w:val="00476F0E"/>
    <w:rsid w:val="004771AC"/>
    <w:rsid w:val="0047753F"/>
    <w:rsid w:val="00480C97"/>
    <w:rsid w:val="004814A0"/>
    <w:rsid w:val="00481F9D"/>
    <w:rsid w:val="00482A60"/>
    <w:rsid w:val="00483EDB"/>
    <w:rsid w:val="00484375"/>
    <w:rsid w:val="00484FD3"/>
    <w:rsid w:val="00487E8E"/>
    <w:rsid w:val="004900C8"/>
    <w:rsid w:val="004907F5"/>
    <w:rsid w:val="004912E1"/>
    <w:rsid w:val="004933E4"/>
    <w:rsid w:val="0049355A"/>
    <w:rsid w:val="004935E4"/>
    <w:rsid w:val="00494C03"/>
    <w:rsid w:val="00496FB4"/>
    <w:rsid w:val="0049777F"/>
    <w:rsid w:val="0049793A"/>
    <w:rsid w:val="0049799A"/>
    <w:rsid w:val="004A00DD"/>
    <w:rsid w:val="004A1A8A"/>
    <w:rsid w:val="004A1C82"/>
    <w:rsid w:val="004A2C6A"/>
    <w:rsid w:val="004A2E96"/>
    <w:rsid w:val="004A32CB"/>
    <w:rsid w:val="004A40A0"/>
    <w:rsid w:val="004A4AE2"/>
    <w:rsid w:val="004A60B1"/>
    <w:rsid w:val="004A7257"/>
    <w:rsid w:val="004B227E"/>
    <w:rsid w:val="004B314B"/>
    <w:rsid w:val="004B3321"/>
    <w:rsid w:val="004B370A"/>
    <w:rsid w:val="004B486B"/>
    <w:rsid w:val="004B6AF8"/>
    <w:rsid w:val="004B6C94"/>
    <w:rsid w:val="004C0537"/>
    <w:rsid w:val="004C1DC0"/>
    <w:rsid w:val="004C28B9"/>
    <w:rsid w:val="004C33C5"/>
    <w:rsid w:val="004C381C"/>
    <w:rsid w:val="004C4549"/>
    <w:rsid w:val="004C6364"/>
    <w:rsid w:val="004C6F13"/>
    <w:rsid w:val="004D0AE2"/>
    <w:rsid w:val="004D269D"/>
    <w:rsid w:val="004D4E1B"/>
    <w:rsid w:val="004E1FDB"/>
    <w:rsid w:val="004E2934"/>
    <w:rsid w:val="004E4AEB"/>
    <w:rsid w:val="004E66A5"/>
    <w:rsid w:val="004E6900"/>
    <w:rsid w:val="004F2136"/>
    <w:rsid w:val="004F3C29"/>
    <w:rsid w:val="004F4FAA"/>
    <w:rsid w:val="004F58FE"/>
    <w:rsid w:val="004F5ECF"/>
    <w:rsid w:val="004F72D8"/>
    <w:rsid w:val="00500DEF"/>
    <w:rsid w:val="00501C1F"/>
    <w:rsid w:val="005038FE"/>
    <w:rsid w:val="00504651"/>
    <w:rsid w:val="00505FE6"/>
    <w:rsid w:val="0050762C"/>
    <w:rsid w:val="00512AF1"/>
    <w:rsid w:val="00512B3D"/>
    <w:rsid w:val="00512C3F"/>
    <w:rsid w:val="005147C7"/>
    <w:rsid w:val="00515C78"/>
    <w:rsid w:val="00515E85"/>
    <w:rsid w:val="005165CC"/>
    <w:rsid w:val="00517F25"/>
    <w:rsid w:val="00520494"/>
    <w:rsid w:val="0052136D"/>
    <w:rsid w:val="00523726"/>
    <w:rsid w:val="00524D65"/>
    <w:rsid w:val="00525321"/>
    <w:rsid w:val="005254C8"/>
    <w:rsid w:val="00525550"/>
    <w:rsid w:val="00533A49"/>
    <w:rsid w:val="00534543"/>
    <w:rsid w:val="00534897"/>
    <w:rsid w:val="0053507A"/>
    <w:rsid w:val="005356A2"/>
    <w:rsid w:val="0053586A"/>
    <w:rsid w:val="00535B12"/>
    <w:rsid w:val="00535C03"/>
    <w:rsid w:val="00537450"/>
    <w:rsid w:val="00537B30"/>
    <w:rsid w:val="00540DFF"/>
    <w:rsid w:val="005411E1"/>
    <w:rsid w:val="0054234D"/>
    <w:rsid w:val="005430C6"/>
    <w:rsid w:val="005432A7"/>
    <w:rsid w:val="0054358E"/>
    <w:rsid w:val="00543780"/>
    <w:rsid w:val="005448D2"/>
    <w:rsid w:val="005450CE"/>
    <w:rsid w:val="0054521A"/>
    <w:rsid w:val="00545522"/>
    <w:rsid w:val="00546F81"/>
    <w:rsid w:val="00547991"/>
    <w:rsid w:val="00550651"/>
    <w:rsid w:val="00551D1B"/>
    <w:rsid w:val="00552105"/>
    <w:rsid w:val="005523AF"/>
    <w:rsid w:val="00553DBD"/>
    <w:rsid w:val="00554E51"/>
    <w:rsid w:val="00555D18"/>
    <w:rsid w:val="00555D66"/>
    <w:rsid w:val="005562B7"/>
    <w:rsid w:val="00556824"/>
    <w:rsid w:val="0055684E"/>
    <w:rsid w:val="005568DA"/>
    <w:rsid w:val="00556F83"/>
    <w:rsid w:val="00557B09"/>
    <w:rsid w:val="00560D9E"/>
    <w:rsid w:val="0056165C"/>
    <w:rsid w:val="0056246F"/>
    <w:rsid w:val="005627DC"/>
    <w:rsid w:val="0056370C"/>
    <w:rsid w:val="005664A8"/>
    <w:rsid w:val="00567201"/>
    <w:rsid w:val="0056774B"/>
    <w:rsid w:val="00567D22"/>
    <w:rsid w:val="005701F5"/>
    <w:rsid w:val="00570F0F"/>
    <w:rsid w:val="0057141A"/>
    <w:rsid w:val="005715B4"/>
    <w:rsid w:val="00571960"/>
    <w:rsid w:val="005722E7"/>
    <w:rsid w:val="0057346A"/>
    <w:rsid w:val="0057385F"/>
    <w:rsid w:val="0057387F"/>
    <w:rsid w:val="00576298"/>
    <w:rsid w:val="0057631F"/>
    <w:rsid w:val="00576DF0"/>
    <w:rsid w:val="00580EEA"/>
    <w:rsid w:val="005818E6"/>
    <w:rsid w:val="00584FB0"/>
    <w:rsid w:val="0058557E"/>
    <w:rsid w:val="00586EE0"/>
    <w:rsid w:val="00587EED"/>
    <w:rsid w:val="00590AD5"/>
    <w:rsid w:val="00590EEB"/>
    <w:rsid w:val="00592FDC"/>
    <w:rsid w:val="00593FF1"/>
    <w:rsid w:val="005950CA"/>
    <w:rsid w:val="00596437"/>
    <w:rsid w:val="005A0C4E"/>
    <w:rsid w:val="005A0CA0"/>
    <w:rsid w:val="005A0EAC"/>
    <w:rsid w:val="005A2959"/>
    <w:rsid w:val="005A375C"/>
    <w:rsid w:val="005A5A7D"/>
    <w:rsid w:val="005A62CB"/>
    <w:rsid w:val="005A685B"/>
    <w:rsid w:val="005A6874"/>
    <w:rsid w:val="005A6F16"/>
    <w:rsid w:val="005B3ECD"/>
    <w:rsid w:val="005B44B5"/>
    <w:rsid w:val="005B5055"/>
    <w:rsid w:val="005B5259"/>
    <w:rsid w:val="005B52C1"/>
    <w:rsid w:val="005B637F"/>
    <w:rsid w:val="005B6528"/>
    <w:rsid w:val="005B6A3C"/>
    <w:rsid w:val="005B703C"/>
    <w:rsid w:val="005C0B31"/>
    <w:rsid w:val="005C1B07"/>
    <w:rsid w:val="005C3619"/>
    <w:rsid w:val="005C37AA"/>
    <w:rsid w:val="005C3E1D"/>
    <w:rsid w:val="005C4CBB"/>
    <w:rsid w:val="005C6F19"/>
    <w:rsid w:val="005C7AFA"/>
    <w:rsid w:val="005D05BA"/>
    <w:rsid w:val="005D302B"/>
    <w:rsid w:val="005D3676"/>
    <w:rsid w:val="005D3A74"/>
    <w:rsid w:val="005D3B22"/>
    <w:rsid w:val="005D4689"/>
    <w:rsid w:val="005D46B9"/>
    <w:rsid w:val="005D5238"/>
    <w:rsid w:val="005D58EC"/>
    <w:rsid w:val="005D5E66"/>
    <w:rsid w:val="005D66FD"/>
    <w:rsid w:val="005D74F6"/>
    <w:rsid w:val="005D78AD"/>
    <w:rsid w:val="005D796F"/>
    <w:rsid w:val="005E056E"/>
    <w:rsid w:val="005E0D37"/>
    <w:rsid w:val="005E182F"/>
    <w:rsid w:val="005E1E04"/>
    <w:rsid w:val="005E354B"/>
    <w:rsid w:val="005E4D18"/>
    <w:rsid w:val="005F152F"/>
    <w:rsid w:val="005F21C4"/>
    <w:rsid w:val="005F225D"/>
    <w:rsid w:val="005F34A3"/>
    <w:rsid w:val="005F488B"/>
    <w:rsid w:val="00601143"/>
    <w:rsid w:val="00601436"/>
    <w:rsid w:val="0060210A"/>
    <w:rsid w:val="00602A23"/>
    <w:rsid w:val="006039ED"/>
    <w:rsid w:val="00604966"/>
    <w:rsid w:val="00605FB1"/>
    <w:rsid w:val="0060704F"/>
    <w:rsid w:val="00607325"/>
    <w:rsid w:val="00607572"/>
    <w:rsid w:val="00610475"/>
    <w:rsid w:val="006124F1"/>
    <w:rsid w:val="00612756"/>
    <w:rsid w:val="006133FC"/>
    <w:rsid w:val="00614FF9"/>
    <w:rsid w:val="0061556B"/>
    <w:rsid w:val="00615E52"/>
    <w:rsid w:val="006160B8"/>
    <w:rsid w:val="00616E73"/>
    <w:rsid w:val="00623487"/>
    <w:rsid w:val="00625C02"/>
    <w:rsid w:val="0062674E"/>
    <w:rsid w:val="006274C9"/>
    <w:rsid w:val="00627E7D"/>
    <w:rsid w:val="006303D5"/>
    <w:rsid w:val="006308EC"/>
    <w:rsid w:val="00630A7B"/>
    <w:rsid w:val="00630ECC"/>
    <w:rsid w:val="00631C91"/>
    <w:rsid w:val="006337AB"/>
    <w:rsid w:val="00633891"/>
    <w:rsid w:val="00633A90"/>
    <w:rsid w:val="00637028"/>
    <w:rsid w:val="006413AA"/>
    <w:rsid w:val="0064280C"/>
    <w:rsid w:val="00643CA6"/>
    <w:rsid w:val="00643DE2"/>
    <w:rsid w:val="006461ED"/>
    <w:rsid w:val="00647018"/>
    <w:rsid w:val="006473F0"/>
    <w:rsid w:val="00647580"/>
    <w:rsid w:val="006479BE"/>
    <w:rsid w:val="00647C41"/>
    <w:rsid w:val="00647D66"/>
    <w:rsid w:val="0065069F"/>
    <w:rsid w:val="0065249D"/>
    <w:rsid w:val="00653538"/>
    <w:rsid w:val="00653731"/>
    <w:rsid w:val="00655CDC"/>
    <w:rsid w:val="006563B5"/>
    <w:rsid w:val="00656913"/>
    <w:rsid w:val="006571E9"/>
    <w:rsid w:val="00657B15"/>
    <w:rsid w:val="00662C57"/>
    <w:rsid w:val="00664CA2"/>
    <w:rsid w:val="00666543"/>
    <w:rsid w:val="0066677E"/>
    <w:rsid w:val="00666AF3"/>
    <w:rsid w:val="00666E03"/>
    <w:rsid w:val="00667AD0"/>
    <w:rsid w:val="006712CA"/>
    <w:rsid w:val="0067144C"/>
    <w:rsid w:val="006715D5"/>
    <w:rsid w:val="0067176E"/>
    <w:rsid w:val="006718EF"/>
    <w:rsid w:val="0067198C"/>
    <w:rsid w:val="0067262E"/>
    <w:rsid w:val="006733DE"/>
    <w:rsid w:val="006750A5"/>
    <w:rsid w:val="00680327"/>
    <w:rsid w:val="0068145C"/>
    <w:rsid w:val="00682024"/>
    <w:rsid w:val="00682089"/>
    <w:rsid w:val="00683AA6"/>
    <w:rsid w:val="00684C1D"/>
    <w:rsid w:val="006856E4"/>
    <w:rsid w:val="006867CA"/>
    <w:rsid w:val="0068694C"/>
    <w:rsid w:val="00686C16"/>
    <w:rsid w:val="00691620"/>
    <w:rsid w:val="0069167E"/>
    <w:rsid w:val="00692801"/>
    <w:rsid w:val="006930AA"/>
    <w:rsid w:val="00694190"/>
    <w:rsid w:val="00695082"/>
    <w:rsid w:val="006A0402"/>
    <w:rsid w:val="006A1D18"/>
    <w:rsid w:val="006A36D1"/>
    <w:rsid w:val="006A3A1E"/>
    <w:rsid w:val="006A3F05"/>
    <w:rsid w:val="006A4261"/>
    <w:rsid w:val="006A477C"/>
    <w:rsid w:val="006A5CAE"/>
    <w:rsid w:val="006A60D3"/>
    <w:rsid w:val="006A7551"/>
    <w:rsid w:val="006B0B47"/>
    <w:rsid w:val="006B1203"/>
    <w:rsid w:val="006B2DF5"/>
    <w:rsid w:val="006B3B0A"/>
    <w:rsid w:val="006B41A4"/>
    <w:rsid w:val="006B4290"/>
    <w:rsid w:val="006B4E88"/>
    <w:rsid w:val="006B77CB"/>
    <w:rsid w:val="006C165C"/>
    <w:rsid w:val="006C1845"/>
    <w:rsid w:val="006C2095"/>
    <w:rsid w:val="006C2772"/>
    <w:rsid w:val="006C2B18"/>
    <w:rsid w:val="006C3172"/>
    <w:rsid w:val="006C6EFD"/>
    <w:rsid w:val="006C771E"/>
    <w:rsid w:val="006D0F98"/>
    <w:rsid w:val="006D17DF"/>
    <w:rsid w:val="006D265D"/>
    <w:rsid w:val="006D4092"/>
    <w:rsid w:val="006D43EA"/>
    <w:rsid w:val="006D48BD"/>
    <w:rsid w:val="006D4CC8"/>
    <w:rsid w:val="006D5BDA"/>
    <w:rsid w:val="006D5CED"/>
    <w:rsid w:val="006E114A"/>
    <w:rsid w:val="006E234F"/>
    <w:rsid w:val="006E252E"/>
    <w:rsid w:val="006E2B36"/>
    <w:rsid w:val="006E2F5A"/>
    <w:rsid w:val="006E31DE"/>
    <w:rsid w:val="006E5341"/>
    <w:rsid w:val="006E6011"/>
    <w:rsid w:val="006F13C6"/>
    <w:rsid w:val="006F2EAA"/>
    <w:rsid w:val="006F52B7"/>
    <w:rsid w:val="006F544B"/>
    <w:rsid w:val="006F5601"/>
    <w:rsid w:val="006F6888"/>
    <w:rsid w:val="006F6EB2"/>
    <w:rsid w:val="007024FC"/>
    <w:rsid w:val="00702D1F"/>
    <w:rsid w:val="00703BF1"/>
    <w:rsid w:val="00704048"/>
    <w:rsid w:val="007041A8"/>
    <w:rsid w:val="00706D03"/>
    <w:rsid w:val="00712788"/>
    <w:rsid w:val="007156B3"/>
    <w:rsid w:val="00723A7B"/>
    <w:rsid w:val="00727BC9"/>
    <w:rsid w:val="007300DC"/>
    <w:rsid w:val="0073096D"/>
    <w:rsid w:val="00730C16"/>
    <w:rsid w:val="0073109B"/>
    <w:rsid w:val="0073407F"/>
    <w:rsid w:val="00736604"/>
    <w:rsid w:val="00740806"/>
    <w:rsid w:val="0074136A"/>
    <w:rsid w:val="00741D9A"/>
    <w:rsid w:val="00742D46"/>
    <w:rsid w:val="00743ABE"/>
    <w:rsid w:val="0074431E"/>
    <w:rsid w:val="00744BBA"/>
    <w:rsid w:val="00745D47"/>
    <w:rsid w:val="00747ED7"/>
    <w:rsid w:val="007525E6"/>
    <w:rsid w:val="00753122"/>
    <w:rsid w:val="00755038"/>
    <w:rsid w:val="00755C0A"/>
    <w:rsid w:val="007567A3"/>
    <w:rsid w:val="00756C38"/>
    <w:rsid w:val="007573B8"/>
    <w:rsid w:val="0075757C"/>
    <w:rsid w:val="00757EF4"/>
    <w:rsid w:val="00760BE8"/>
    <w:rsid w:val="00760C5E"/>
    <w:rsid w:val="007625B7"/>
    <w:rsid w:val="00762C35"/>
    <w:rsid w:val="00762F0C"/>
    <w:rsid w:val="0076343B"/>
    <w:rsid w:val="007638CC"/>
    <w:rsid w:val="00764631"/>
    <w:rsid w:val="00765D59"/>
    <w:rsid w:val="00766D2B"/>
    <w:rsid w:val="00767987"/>
    <w:rsid w:val="00770088"/>
    <w:rsid w:val="00770142"/>
    <w:rsid w:val="007717D4"/>
    <w:rsid w:val="007732E5"/>
    <w:rsid w:val="0077461D"/>
    <w:rsid w:val="00774A88"/>
    <w:rsid w:val="007751F3"/>
    <w:rsid w:val="00776485"/>
    <w:rsid w:val="00777B79"/>
    <w:rsid w:val="007829F4"/>
    <w:rsid w:val="00786859"/>
    <w:rsid w:val="00786E79"/>
    <w:rsid w:val="00787BE3"/>
    <w:rsid w:val="00791236"/>
    <w:rsid w:val="00792E3E"/>
    <w:rsid w:val="00793E73"/>
    <w:rsid w:val="00794926"/>
    <w:rsid w:val="00794BC9"/>
    <w:rsid w:val="007A0300"/>
    <w:rsid w:val="007A1040"/>
    <w:rsid w:val="007A14C8"/>
    <w:rsid w:val="007A1AA1"/>
    <w:rsid w:val="007A2088"/>
    <w:rsid w:val="007A2684"/>
    <w:rsid w:val="007A4847"/>
    <w:rsid w:val="007A5488"/>
    <w:rsid w:val="007A5540"/>
    <w:rsid w:val="007A56A0"/>
    <w:rsid w:val="007A590B"/>
    <w:rsid w:val="007A598A"/>
    <w:rsid w:val="007B028A"/>
    <w:rsid w:val="007B087E"/>
    <w:rsid w:val="007B0F80"/>
    <w:rsid w:val="007B2CDE"/>
    <w:rsid w:val="007B6869"/>
    <w:rsid w:val="007B72E8"/>
    <w:rsid w:val="007B76AB"/>
    <w:rsid w:val="007C025A"/>
    <w:rsid w:val="007C1859"/>
    <w:rsid w:val="007C2CE7"/>
    <w:rsid w:val="007C350E"/>
    <w:rsid w:val="007C427F"/>
    <w:rsid w:val="007C466C"/>
    <w:rsid w:val="007C4F38"/>
    <w:rsid w:val="007C567E"/>
    <w:rsid w:val="007C6DB8"/>
    <w:rsid w:val="007D1165"/>
    <w:rsid w:val="007D196F"/>
    <w:rsid w:val="007D2FC2"/>
    <w:rsid w:val="007D47E1"/>
    <w:rsid w:val="007D573A"/>
    <w:rsid w:val="007D6AE6"/>
    <w:rsid w:val="007E1991"/>
    <w:rsid w:val="007E1EAB"/>
    <w:rsid w:val="007E2DEA"/>
    <w:rsid w:val="007E513C"/>
    <w:rsid w:val="007E572B"/>
    <w:rsid w:val="007E5CA9"/>
    <w:rsid w:val="007E6DE9"/>
    <w:rsid w:val="007E7695"/>
    <w:rsid w:val="007F0241"/>
    <w:rsid w:val="007F1061"/>
    <w:rsid w:val="007F22CA"/>
    <w:rsid w:val="007F2962"/>
    <w:rsid w:val="007F447F"/>
    <w:rsid w:val="00802C10"/>
    <w:rsid w:val="0080373F"/>
    <w:rsid w:val="008067D8"/>
    <w:rsid w:val="00807A4F"/>
    <w:rsid w:val="00810BC9"/>
    <w:rsid w:val="0081107F"/>
    <w:rsid w:val="008128FE"/>
    <w:rsid w:val="008129E7"/>
    <w:rsid w:val="00812CE4"/>
    <w:rsid w:val="00813212"/>
    <w:rsid w:val="0081325C"/>
    <w:rsid w:val="00813447"/>
    <w:rsid w:val="0081429C"/>
    <w:rsid w:val="008149B7"/>
    <w:rsid w:val="00814B0E"/>
    <w:rsid w:val="00817DB6"/>
    <w:rsid w:val="0082080B"/>
    <w:rsid w:val="0082081A"/>
    <w:rsid w:val="00820CF4"/>
    <w:rsid w:val="00822187"/>
    <w:rsid w:val="00823FF5"/>
    <w:rsid w:val="00824E9E"/>
    <w:rsid w:val="00826799"/>
    <w:rsid w:val="00826C12"/>
    <w:rsid w:val="00826C28"/>
    <w:rsid w:val="00827CA8"/>
    <w:rsid w:val="008315C2"/>
    <w:rsid w:val="00831E46"/>
    <w:rsid w:val="00832BF3"/>
    <w:rsid w:val="00833E2A"/>
    <w:rsid w:val="00834938"/>
    <w:rsid w:val="00835E54"/>
    <w:rsid w:val="00842217"/>
    <w:rsid w:val="00845220"/>
    <w:rsid w:val="00845AD6"/>
    <w:rsid w:val="00846F46"/>
    <w:rsid w:val="00851C05"/>
    <w:rsid w:val="0085214B"/>
    <w:rsid w:val="00854263"/>
    <w:rsid w:val="00854B13"/>
    <w:rsid w:val="008558A1"/>
    <w:rsid w:val="0085646F"/>
    <w:rsid w:val="00856979"/>
    <w:rsid w:val="00860259"/>
    <w:rsid w:val="00860814"/>
    <w:rsid w:val="008615D2"/>
    <w:rsid w:val="00861E44"/>
    <w:rsid w:val="00862114"/>
    <w:rsid w:val="00862678"/>
    <w:rsid w:val="0086441B"/>
    <w:rsid w:val="008651BB"/>
    <w:rsid w:val="0086680D"/>
    <w:rsid w:val="00867CD2"/>
    <w:rsid w:val="00870DF5"/>
    <w:rsid w:val="00871B48"/>
    <w:rsid w:val="00873090"/>
    <w:rsid w:val="00873D2F"/>
    <w:rsid w:val="00874535"/>
    <w:rsid w:val="0087507C"/>
    <w:rsid w:val="00875AC6"/>
    <w:rsid w:val="00875AD7"/>
    <w:rsid w:val="00876407"/>
    <w:rsid w:val="00876628"/>
    <w:rsid w:val="00880B23"/>
    <w:rsid w:val="00880DC5"/>
    <w:rsid w:val="0088134F"/>
    <w:rsid w:val="0088193C"/>
    <w:rsid w:val="00882394"/>
    <w:rsid w:val="00883F22"/>
    <w:rsid w:val="00884682"/>
    <w:rsid w:val="00885103"/>
    <w:rsid w:val="008851BC"/>
    <w:rsid w:val="0088569C"/>
    <w:rsid w:val="0088727F"/>
    <w:rsid w:val="00887D59"/>
    <w:rsid w:val="00887ECD"/>
    <w:rsid w:val="008910A9"/>
    <w:rsid w:val="00891640"/>
    <w:rsid w:val="00891F22"/>
    <w:rsid w:val="008926D3"/>
    <w:rsid w:val="00894B79"/>
    <w:rsid w:val="008963AE"/>
    <w:rsid w:val="00896639"/>
    <w:rsid w:val="008A027E"/>
    <w:rsid w:val="008A0488"/>
    <w:rsid w:val="008A0524"/>
    <w:rsid w:val="008A1720"/>
    <w:rsid w:val="008A1B12"/>
    <w:rsid w:val="008A20F7"/>
    <w:rsid w:val="008A423A"/>
    <w:rsid w:val="008A6771"/>
    <w:rsid w:val="008B0BB4"/>
    <w:rsid w:val="008B3213"/>
    <w:rsid w:val="008B4137"/>
    <w:rsid w:val="008C012F"/>
    <w:rsid w:val="008C1344"/>
    <w:rsid w:val="008C1F74"/>
    <w:rsid w:val="008C2EFF"/>
    <w:rsid w:val="008C5100"/>
    <w:rsid w:val="008C568F"/>
    <w:rsid w:val="008D25A9"/>
    <w:rsid w:val="008D308E"/>
    <w:rsid w:val="008D3649"/>
    <w:rsid w:val="008D4122"/>
    <w:rsid w:val="008D4163"/>
    <w:rsid w:val="008D449A"/>
    <w:rsid w:val="008D5C90"/>
    <w:rsid w:val="008D5D9B"/>
    <w:rsid w:val="008D69B4"/>
    <w:rsid w:val="008D6BB9"/>
    <w:rsid w:val="008D7C0C"/>
    <w:rsid w:val="008D7D5B"/>
    <w:rsid w:val="008E35C5"/>
    <w:rsid w:val="008E6B7E"/>
    <w:rsid w:val="008F0787"/>
    <w:rsid w:val="008F0EDE"/>
    <w:rsid w:val="008F12E4"/>
    <w:rsid w:val="008F1726"/>
    <w:rsid w:val="008F250E"/>
    <w:rsid w:val="008F2679"/>
    <w:rsid w:val="008F27F2"/>
    <w:rsid w:val="008F48F1"/>
    <w:rsid w:val="008F5B5E"/>
    <w:rsid w:val="00900E78"/>
    <w:rsid w:val="0090144F"/>
    <w:rsid w:val="009032D4"/>
    <w:rsid w:val="00905BED"/>
    <w:rsid w:val="0090646E"/>
    <w:rsid w:val="009114F2"/>
    <w:rsid w:val="00912B83"/>
    <w:rsid w:val="009166D1"/>
    <w:rsid w:val="00916B88"/>
    <w:rsid w:val="00921168"/>
    <w:rsid w:val="00921EA1"/>
    <w:rsid w:val="0092239B"/>
    <w:rsid w:val="009227B4"/>
    <w:rsid w:val="00922B32"/>
    <w:rsid w:val="009234BC"/>
    <w:rsid w:val="00924983"/>
    <w:rsid w:val="00924E7F"/>
    <w:rsid w:val="00925B8B"/>
    <w:rsid w:val="0092607C"/>
    <w:rsid w:val="0092647D"/>
    <w:rsid w:val="00934633"/>
    <w:rsid w:val="00935D95"/>
    <w:rsid w:val="00935F6F"/>
    <w:rsid w:val="00940034"/>
    <w:rsid w:val="00941974"/>
    <w:rsid w:val="0094217E"/>
    <w:rsid w:val="009423E5"/>
    <w:rsid w:val="00942826"/>
    <w:rsid w:val="00944934"/>
    <w:rsid w:val="00945644"/>
    <w:rsid w:val="00946063"/>
    <w:rsid w:val="00947D1E"/>
    <w:rsid w:val="00951CFE"/>
    <w:rsid w:val="00951FD1"/>
    <w:rsid w:val="00953795"/>
    <w:rsid w:val="00953C37"/>
    <w:rsid w:val="00954841"/>
    <w:rsid w:val="009549D9"/>
    <w:rsid w:val="00955879"/>
    <w:rsid w:val="00956D0E"/>
    <w:rsid w:val="0095794B"/>
    <w:rsid w:val="00960A8C"/>
    <w:rsid w:val="0096167A"/>
    <w:rsid w:val="009620F5"/>
    <w:rsid w:val="00962F4B"/>
    <w:rsid w:val="00963669"/>
    <w:rsid w:val="00964156"/>
    <w:rsid w:val="00964907"/>
    <w:rsid w:val="009658AF"/>
    <w:rsid w:val="009672EC"/>
    <w:rsid w:val="00967BC2"/>
    <w:rsid w:val="009706ED"/>
    <w:rsid w:val="0097138A"/>
    <w:rsid w:val="0097463E"/>
    <w:rsid w:val="00974CB2"/>
    <w:rsid w:val="009754F7"/>
    <w:rsid w:val="009757B0"/>
    <w:rsid w:val="00976739"/>
    <w:rsid w:val="0097783F"/>
    <w:rsid w:val="00981BF6"/>
    <w:rsid w:val="00982321"/>
    <w:rsid w:val="00982924"/>
    <w:rsid w:val="00983DD1"/>
    <w:rsid w:val="00984C42"/>
    <w:rsid w:val="009852E2"/>
    <w:rsid w:val="0098560A"/>
    <w:rsid w:val="00985DE5"/>
    <w:rsid w:val="00990E0F"/>
    <w:rsid w:val="0099176F"/>
    <w:rsid w:val="0099389E"/>
    <w:rsid w:val="00993AC2"/>
    <w:rsid w:val="0099485C"/>
    <w:rsid w:val="00996A19"/>
    <w:rsid w:val="00997567"/>
    <w:rsid w:val="009A1C8C"/>
    <w:rsid w:val="009A280C"/>
    <w:rsid w:val="009A3030"/>
    <w:rsid w:val="009A4F06"/>
    <w:rsid w:val="009A6429"/>
    <w:rsid w:val="009B05EF"/>
    <w:rsid w:val="009B2ABC"/>
    <w:rsid w:val="009B3B8A"/>
    <w:rsid w:val="009B43B7"/>
    <w:rsid w:val="009B43F9"/>
    <w:rsid w:val="009B5D4F"/>
    <w:rsid w:val="009B5D7D"/>
    <w:rsid w:val="009C1D3A"/>
    <w:rsid w:val="009C268A"/>
    <w:rsid w:val="009C27E0"/>
    <w:rsid w:val="009C2842"/>
    <w:rsid w:val="009C39BF"/>
    <w:rsid w:val="009C3FB7"/>
    <w:rsid w:val="009C42C2"/>
    <w:rsid w:val="009C60D8"/>
    <w:rsid w:val="009C7947"/>
    <w:rsid w:val="009D0CBB"/>
    <w:rsid w:val="009D1352"/>
    <w:rsid w:val="009D5E80"/>
    <w:rsid w:val="009D6D7E"/>
    <w:rsid w:val="009E047C"/>
    <w:rsid w:val="009E195B"/>
    <w:rsid w:val="009E7397"/>
    <w:rsid w:val="009F0CA3"/>
    <w:rsid w:val="009F101B"/>
    <w:rsid w:val="009F24CF"/>
    <w:rsid w:val="009F5584"/>
    <w:rsid w:val="009F6A9D"/>
    <w:rsid w:val="00A01281"/>
    <w:rsid w:val="00A02013"/>
    <w:rsid w:val="00A021AF"/>
    <w:rsid w:val="00A02DBC"/>
    <w:rsid w:val="00A03667"/>
    <w:rsid w:val="00A07F3F"/>
    <w:rsid w:val="00A10A94"/>
    <w:rsid w:val="00A113E4"/>
    <w:rsid w:val="00A11D2A"/>
    <w:rsid w:val="00A127E0"/>
    <w:rsid w:val="00A13E03"/>
    <w:rsid w:val="00A144D8"/>
    <w:rsid w:val="00A167B3"/>
    <w:rsid w:val="00A20171"/>
    <w:rsid w:val="00A212B6"/>
    <w:rsid w:val="00A23415"/>
    <w:rsid w:val="00A2370E"/>
    <w:rsid w:val="00A24243"/>
    <w:rsid w:val="00A25B29"/>
    <w:rsid w:val="00A26716"/>
    <w:rsid w:val="00A30075"/>
    <w:rsid w:val="00A30A58"/>
    <w:rsid w:val="00A32598"/>
    <w:rsid w:val="00A3270D"/>
    <w:rsid w:val="00A3289B"/>
    <w:rsid w:val="00A32DA4"/>
    <w:rsid w:val="00A344F0"/>
    <w:rsid w:val="00A36B3D"/>
    <w:rsid w:val="00A37812"/>
    <w:rsid w:val="00A37CFC"/>
    <w:rsid w:val="00A37D9D"/>
    <w:rsid w:val="00A402DD"/>
    <w:rsid w:val="00A40659"/>
    <w:rsid w:val="00A41D69"/>
    <w:rsid w:val="00A422D2"/>
    <w:rsid w:val="00A424D6"/>
    <w:rsid w:val="00A42CB0"/>
    <w:rsid w:val="00A435B8"/>
    <w:rsid w:val="00A43D24"/>
    <w:rsid w:val="00A43DF0"/>
    <w:rsid w:val="00A44C3F"/>
    <w:rsid w:val="00A4529A"/>
    <w:rsid w:val="00A45563"/>
    <w:rsid w:val="00A50276"/>
    <w:rsid w:val="00A50525"/>
    <w:rsid w:val="00A5071C"/>
    <w:rsid w:val="00A51355"/>
    <w:rsid w:val="00A51FDB"/>
    <w:rsid w:val="00A53CE2"/>
    <w:rsid w:val="00A54544"/>
    <w:rsid w:val="00A56083"/>
    <w:rsid w:val="00A56372"/>
    <w:rsid w:val="00A5689E"/>
    <w:rsid w:val="00A57080"/>
    <w:rsid w:val="00A578EB"/>
    <w:rsid w:val="00A57F67"/>
    <w:rsid w:val="00A608EC"/>
    <w:rsid w:val="00A609CF"/>
    <w:rsid w:val="00A62929"/>
    <w:rsid w:val="00A64048"/>
    <w:rsid w:val="00A65E9F"/>
    <w:rsid w:val="00A71C44"/>
    <w:rsid w:val="00A73586"/>
    <w:rsid w:val="00A7541A"/>
    <w:rsid w:val="00A766BF"/>
    <w:rsid w:val="00A7676A"/>
    <w:rsid w:val="00A800AF"/>
    <w:rsid w:val="00A816D2"/>
    <w:rsid w:val="00A82921"/>
    <w:rsid w:val="00A82C6D"/>
    <w:rsid w:val="00A83717"/>
    <w:rsid w:val="00A839A7"/>
    <w:rsid w:val="00A83ECA"/>
    <w:rsid w:val="00A840B3"/>
    <w:rsid w:val="00A8414F"/>
    <w:rsid w:val="00A85027"/>
    <w:rsid w:val="00A855A0"/>
    <w:rsid w:val="00A90350"/>
    <w:rsid w:val="00A903B9"/>
    <w:rsid w:val="00A90C41"/>
    <w:rsid w:val="00A91C66"/>
    <w:rsid w:val="00A94BB5"/>
    <w:rsid w:val="00A94E51"/>
    <w:rsid w:val="00A96922"/>
    <w:rsid w:val="00A978C5"/>
    <w:rsid w:val="00AA0631"/>
    <w:rsid w:val="00AA1112"/>
    <w:rsid w:val="00AA1685"/>
    <w:rsid w:val="00AA5019"/>
    <w:rsid w:val="00AA7191"/>
    <w:rsid w:val="00AB0160"/>
    <w:rsid w:val="00AB1057"/>
    <w:rsid w:val="00AB27EE"/>
    <w:rsid w:val="00AB305C"/>
    <w:rsid w:val="00AB5FED"/>
    <w:rsid w:val="00AC0FC4"/>
    <w:rsid w:val="00AC3A3E"/>
    <w:rsid w:val="00AC6897"/>
    <w:rsid w:val="00AD045B"/>
    <w:rsid w:val="00AD0781"/>
    <w:rsid w:val="00AD0F07"/>
    <w:rsid w:val="00AD28E5"/>
    <w:rsid w:val="00AD3CA5"/>
    <w:rsid w:val="00AD643E"/>
    <w:rsid w:val="00AD69E8"/>
    <w:rsid w:val="00AD6D1D"/>
    <w:rsid w:val="00AD7DD2"/>
    <w:rsid w:val="00AE0F23"/>
    <w:rsid w:val="00AE104F"/>
    <w:rsid w:val="00AE16F8"/>
    <w:rsid w:val="00AE1A1F"/>
    <w:rsid w:val="00AE1C6C"/>
    <w:rsid w:val="00AE25B3"/>
    <w:rsid w:val="00AE2DC2"/>
    <w:rsid w:val="00AE37F2"/>
    <w:rsid w:val="00AE4041"/>
    <w:rsid w:val="00AE507A"/>
    <w:rsid w:val="00AE545D"/>
    <w:rsid w:val="00AE6CC3"/>
    <w:rsid w:val="00AE73E5"/>
    <w:rsid w:val="00AF206E"/>
    <w:rsid w:val="00AF2C55"/>
    <w:rsid w:val="00AF4862"/>
    <w:rsid w:val="00AF53EF"/>
    <w:rsid w:val="00AF63B8"/>
    <w:rsid w:val="00AF7957"/>
    <w:rsid w:val="00B0027E"/>
    <w:rsid w:val="00B009E0"/>
    <w:rsid w:val="00B01481"/>
    <w:rsid w:val="00B0330A"/>
    <w:rsid w:val="00B0762B"/>
    <w:rsid w:val="00B07D4D"/>
    <w:rsid w:val="00B114DB"/>
    <w:rsid w:val="00B11916"/>
    <w:rsid w:val="00B12469"/>
    <w:rsid w:val="00B13485"/>
    <w:rsid w:val="00B13E07"/>
    <w:rsid w:val="00B14586"/>
    <w:rsid w:val="00B149BF"/>
    <w:rsid w:val="00B15AAD"/>
    <w:rsid w:val="00B161DC"/>
    <w:rsid w:val="00B163C7"/>
    <w:rsid w:val="00B16447"/>
    <w:rsid w:val="00B16BDB"/>
    <w:rsid w:val="00B17151"/>
    <w:rsid w:val="00B2150D"/>
    <w:rsid w:val="00B216AF"/>
    <w:rsid w:val="00B21CB6"/>
    <w:rsid w:val="00B24AED"/>
    <w:rsid w:val="00B24BB5"/>
    <w:rsid w:val="00B24E1E"/>
    <w:rsid w:val="00B2504B"/>
    <w:rsid w:val="00B258CE"/>
    <w:rsid w:val="00B26C27"/>
    <w:rsid w:val="00B2780A"/>
    <w:rsid w:val="00B2794E"/>
    <w:rsid w:val="00B30168"/>
    <w:rsid w:val="00B3047F"/>
    <w:rsid w:val="00B3060D"/>
    <w:rsid w:val="00B32350"/>
    <w:rsid w:val="00B328D7"/>
    <w:rsid w:val="00B337B7"/>
    <w:rsid w:val="00B36601"/>
    <w:rsid w:val="00B4128F"/>
    <w:rsid w:val="00B41953"/>
    <w:rsid w:val="00B422FF"/>
    <w:rsid w:val="00B44AB3"/>
    <w:rsid w:val="00B45670"/>
    <w:rsid w:val="00B461C2"/>
    <w:rsid w:val="00B46B4B"/>
    <w:rsid w:val="00B46BA5"/>
    <w:rsid w:val="00B5303A"/>
    <w:rsid w:val="00B533AA"/>
    <w:rsid w:val="00B54230"/>
    <w:rsid w:val="00B54951"/>
    <w:rsid w:val="00B556E2"/>
    <w:rsid w:val="00B55C20"/>
    <w:rsid w:val="00B56275"/>
    <w:rsid w:val="00B57A90"/>
    <w:rsid w:val="00B62274"/>
    <w:rsid w:val="00B62425"/>
    <w:rsid w:val="00B6274D"/>
    <w:rsid w:val="00B64A01"/>
    <w:rsid w:val="00B64D4A"/>
    <w:rsid w:val="00B67451"/>
    <w:rsid w:val="00B67E62"/>
    <w:rsid w:val="00B70518"/>
    <w:rsid w:val="00B71531"/>
    <w:rsid w:val="00B71B34"/>
    <w:rsid w:val="00B720BB"/>
    <w:rsid w:val="00B720F6"/>
    <w:rsid w:val="00B75B8D"/>
    <w:rsid w:val="00B760CF"/>
    <w:rsid w:val="00B76435"/>
    <w:rsid w:val="00B77CA5"/>
    <w:rsid w:val="00B77DB1"/>
    <w:rsid w:val="00B812E6"/>
    <w:rsid w:val="00B83D43"/>
    <w:rsid w:val="00B85E6B"/>
    <w:rsid w:val="00B9000C"/>
    <w:rsid w:val="00B909DB"/>
    <w:rsid w:val="00B90A2B"/>
    <w:rsid w:val="00B91263"/>
    <w:rsid w:val="00B93743"/>
    <w:rsid w:val="00B96786"/>
    <w:rsid w:val="00BA140C"/>
    <w:rsid w:val="00BA1744"/>
    <w:rsid w:val="00BA203F"/>
    <w:rsid w:val="00BA55B4"/>
    <w:rsid w:val="00BA7594"/>
    <w:rsid w:val="00BB0131"/>
    <w:rsid w:val="00BB2B29"/>
    <w:rsid w:val="00BB2BBD"/>
    <w:rsid w:val="00BB33EA"/>
    <w:rsid w:val="00BB5FDC"/>
    <w:rsid w:val="00BB63F6"/>
    <w:rsid w:val="00BB7380"/>
    <w:rsid w:val="00BC0601"/>
    <w:rsid w:val="00BC1720"/>
    <w:rsid w:val="00BC1B17"/>
    <w:rsid w:val="00BC1CFF"/>
    <w:rsid w:val="00BC21F1"/>
    <w:rsid w:val="00BC35D1"/>
    <w:rsid w:val="00BC4ACC"/>
    <w:rsid w:val="00BC5608"/>
    <w:rsid w:val="00BC5EF9"/>
    <w:rsid w:val="00BC7B88"/>
    <w:rsid w:val="00BC7E11"/>
    <w:rsid w:val="00BD008C"/>
    <w:rsid w:val="00BD0286"/>
    <w:rsid w:val="00BD0953"/>
    <w:rsid w:val="00BD2AAF"/>
    <w:rsid w:val="00BD4E10"/>
    <w:rsid w:val="00BD4F40"/>
    <w:rsid w:val="00BD55CF"/>
    <w:rsid w:val="00BD7E0B"/>
    <w:rsid w:val="00BE0185"/>
    <w:rsid w:val="00BE067A"/>
    <w:rsid w:val="00BE0CF1"/>
    <w:rsid w:val="00BE3B71"/>
    <w:rsid w:val="00BE4885"/>
    <w:rsid w:val="00BE4CE4"/>
    <w:rsid w:val="00BE68CD"/>
    <w:rsid w:val="00BF0DF2"/>
    <w:rsid w:val="00BF1FCE"/>
    <w:rsid w:val="00BF2EAC"/>
    <w:rsid w:val="00BF3542"/>
    <w:rsid w:val="00BF584B"/>
    <w:rsid w:val="00BF5E46"/>
    <w:rsid w:val="00BF5E73"/>
    <w:rsid w:val="00BF67DA"/>
    <w:rsid w:val="00C00541"/>
    <w:rsid w:val="00C024B6"/>
    <w:rsid w:val="00C031EC"/>
    <w:rsid w:val="00C05642"/>
    <w:rsid w:val="00C06EA8"/>
    <w:rsid w:val="00C076D5"/>
    <w:rsid w:val="00C1057A"/>
    <w:rsid w:val="00C1065B"/>
    <w:rsid w:val="00C10BBB"/>
    <w:rsid w:val="00C10F64"/>
    <w:rsid w:val="00C110E9"/>
    <w:rsid w:val="00C11FFC"/>
    <w:rsid w:val="00C12DBC"/>
    <w:rsid w:val="00C14949"/>
    <w:rsid w:val="00C14A98"/>
    <w:rsid w:val="00C17147"/>
    <w:rsid w:val="00C17EFD"/>
    <w:rsid w:val="00C20D47"/>
    <w:rsid w:val="00C20F2F"/>
    <w:rsid w:val="00C21559"/>
    <w:rsid w:val="00C2378A"/>
    <w:rsid w:val="00C23DA1"/>
    <w:rsid w:val="00C24BD8"/>
    <w:rsid w:val="00C253CA"/>
    <w:rsid w:val="00C26E88"/>
    <w:rsid w:val="00C273ED"/>
    <w:rsid w:val="00C27CEB"/>
    <w:rsid w:val="00C30B12"/>
    <w:rsid w:val="00C319BB"/>
    <w:rsid w:val="00C31E0B"/>
    <w:rsid w:val="00C32835"/>
    <w:rsid w:val="00C330E7"/>
    <w:rsid w:val="00C3310E"/>
    <w:rsid w:val="00C34182"/>
    <w:rsid w:val="00C35567"/>
    <w:rsid w:val="00C36173"/>
    <w:rsid w:val="00C42DDA"/>
    <w:rsid w:val="00C43C3C"/>
    <w:rsid w:val="00C43CDA"/>
    <w:rsid w:val="00C43E26"/>
    <w:rsid w:val="00C46AAD"/>
    <w:rsid w:val="00C470E2"/>
    <w:rsid w:val="00C51EC2"/>
    <w:rsid w:val="00C53F5D"/>
    <w:rsid w:val="00C54614"/>
    <w:rsid w:val="00C6115E"/>
    <w:rsid w:val="00C61FA1"/>
    <w:rsid w:val="00C636F8"/>
    <w:rsid w:val="00C644FF"/>
    <w:rsid w:val="00C64E04"/>
    <w:rsid w:val="00C6533C"/>
    <w:rsid w:val="00C659BD"/>
    <w:rsid w:val="00C65C55"/>
    <w:rsid w:val="00C65D9A"/>
    <w:rsid w:val="00C65ED1"/>
    <w:rsid w:val="00C6702A"/>
    <w:rsid w:val="00C6720F"/>
    <w:rsid w:val="00C67F44"/>
    <w:rsid w:val="00C70384"/>
    <w:rsid w:val="00C70BB7"/>
    <w:rsid w:val="00C72A28"/>
    <w:rsid w:val="00C7362B"/>
    <w:rsid w:val="00C743A8"/>
    <w:rsid w:val="00C75F09"/>
    <w:rsid w:val="00C76943"/>
    <w:rsid w:val="00C76DA9"/>
    <w:rsid w:val="00C77535"/>
    <w:rsid w:val="00C77D1B"/>
    <w:rsid w:val="00C82745"/>
    <w:rsid w:val="00C855FC"/>
    <w:rsid w:val="00C85A41"/>
    <w:rsid w:val="00C9045B"/>
    <w:rsid w:val="00C916B1"/>
    <w:rsid w:val="00C92EA1"/>
    <w:rsid w:val="00C933D2"/>
    <w:rsid w:val="00C93999"/>
    <w:rsid w:val="00C93B6A"/>
    <w:rsid w:val="00C96665"/>
    <w:rsid w:val="00C9689D"/>
    <w:rsid w:val="00CA2D2C"/>
    <w:rsid w:val="00CA2F16"/>
    <w:rsid w:val="00CA3DE5"/>
    <w:rsid w:val="00CA6B06"/>
    <w:rsid w:val="00CA7B28"/>
    <w:rsid w:val="00CB1955"/>
    <w:rsid w:val="00CB25E9"/>
    <w:rsid w:val="00CC1B36"/>
    <w:rsid w:val="00CC1CC7"/>
    <w:rsid w:val="00CC21F1"/>
    <w:rsid w:val="00CC4579"/>
    <w:rsid w:val="00CC48E6"/>
    <w:rsid w:val="00CC62FE"/>
    <w:rsid w:val="00CC6495"/>
    <w:rsid w:val="00CC692A"/>
    <w:rsid w:val="00CC6DB1"/>
    <w:rsid w:val="00CC7413"/>
    <w:rsid w:val="00CD08F7"/>
    <w:rsid w:val="00CD11A1"/>
    <w:rsid w:val="00CD16EE"/>
    <w:rsid w:val="00CD1DD9"/>
    <w:rsid w:val="00CD3BC4"/>
    <w:rsid w:val="00CD4B13"/>
    <w:rsid w:val="00CD5C79"/>
    <w:rsid w:val="00CD7618"/>
    <w:rsid w:val="00CD77A4"/>
    <w:rsid w:val="00CD7EB2"/>
    <w:rsid w:val="00CE0BA8"/>
    <w:rsid w:val="00CE3321"/>
    <w:rsid w:val="00CE3855"/>
    <w:rsid w:val="00CE38D1"/>
    <w:rsid w:val="00CE70F8"/>
    <w:rsid w:val="00CF0139"/>
    <w:rsid w:val="00CF06F5"/>
    <w:rsid w:val="00CF1C4C"/>
    <w:rsid w:val="00CF3761"/>
    <w:rsid w:val="00CF6644"/>
    <w:rsid w:val="00CF73DC"/>
    <w:rsid w:val="00CF7834"/>
    <w:rsid w:val="00D00555"/>
    <w:rsid w:val="00D00707"/>
    <w:rsid w:val="00D02F1E"/>
    <w:rsid w:val="00D04019"/>
    <w:rsid w:val="00D05FF4"/>
    <w:rsid w:val="00D07216"/>
    <w:rsid w:val="00D0761C"/>
    <w:rsid w:val="00D07D09"/>
    <w:rsid w:val="00D10393"/>
    <w:rsid w:val="00D1091E"/>
    <w:rsid w:val="00D1153A"/>
    <w:rsid w:val="00D13240"/>
    <w:rsid w:val="00D140D5"/>
    <w:rsid w:val="00D142CD"/>
    <w:rsid w:val="00D1575C"/>
    <w:rsid w:val="00D204CC"/>
    <w:rsid w:val="00D23DBD"/>
    <w:rsid w:val="00D27C25"/>
    <w:rsid w:val="00D27F2F"/>
    <w:rsid w:val="00D303CB"/>
    <w:rsid w:val="00D31043"/>
    <w:rsid w:val="00D314B4"/>
    <w:rsid w:val="00D31985"/>
    <w:rsid w:val="00D32F55"/>
    <w:rsid w:val="00D3396F"/>
    <w:rsid w:val="00D339EA"/>
    <w:rsid w:val="00D34133"/>
    <w:rsid w:val="00D34673"/>
    <w:rsid w:val="00D34913"/>
    <w:rsid w:val="00D3497A"/>
    <w:rsid w:val="00D34A42"/>
    <w:rsid w:val="00D40957"/>
    <w:rsid w:val="00D40A40"/>
    <w:rsid w:val="00D418F6"/>
    <w:rsid w:val="00D42AAA"/>
    <w:rsid w:val="00D43949"/>
    <w:rsid w:val="00D45D31"/>
    <w:rsid w:val="00D45F98"/>
    <w:rsid w:val="00D46B4D"/>
    <w:rsid w:val="00D46F7C"/>
    <w:rsid w:val="00D47916"/>
    <w:rsid w:val="00D513E6"/>
    <w:rsid w:val="00D545F7"/>
    <w:rsid w:val="00D569F9"/>
    <w:rsid w:val="00D57275"/>
    <w:rsid w:val="00D61222"/>
    <w:rsid w:val="00D6254C"/>
    <w:rsid w:val="00D63517"/>
    <w:rsid w:val="00D63911"/>
    <w:rsid w:val="00D64598"/>
    <w:rsid w:val="00D65473"/>
    <w:rsid w:val="00D65CE7"/>
    <w:rsid w:val="00D6705F"/>
    <w:rsid w:val="00D676B5"/>
    <w:rsid w:val="00D67CBF"/>
    <w:rsid w:val="00D73712"/>
    <w:rsid w:val="00D7386E"/>
    <w:rsid w:val="00D742E4"/>
    <w:rsid w:val="00D77234"/>
    <w:rsid w:val="00D80560"/>
    <w:rsid w:val="00D80973"/>
    <w:rsid w:val="00D82160"/>
    <w:rsid w:val="00D84FA4"/>
    <w:rsid w:val="00D864F7"/>
    <w:rsid w:val="00D9069A"/>
    <w:rsid w:val="00D93695"/>
    <w:rsid w:val="00D949BD"/>
    <w:rsid w:val="00D94AAE"/>
    <w:rsid w:val="00D953CE"/>
    <w:rsid w:val="00D95861"/>
    <w:rsid w:val="00D9618C"/>
    <w:rsid w:val="00D97733"/>
    <w:rsid w:val="00DA1C8C"/>
    <w:rsid w:val="00DA1F2D"/>
    <w:rsid w:val="00DA25DB"/>
    <w:rsid w:val="00DA2BE8"/>
    <w:rsid w:val="00DA2D4E"/>
    <w:rsid w:val="00DA4026"/>
    <w:rsid w:val="00DA456C"/>
    <w:rsid w:val="00DA4DFE"/>
    <w:rsid w:val="00DA4F62"/>
    <w:rsid w:val="00DA5A7D"/>
    <w:rsid w:val="00DA5AEA"/>
    <w:rsid w:val="00DB01A9"/>
    <w:rsid w:val="00DB33BE"/>
    <w:rsid w:val="00DB35CD"/>
    <w:rsid w:val="00DB371C"/>
    <w:rsid w:val="00DB3FE6"/>
    <w:rsid w:val="00DB43CA"/>
    <w:rsid w:val="00DC0234"/>
    <w:rsid w:val="00DC1E57"/>
    <w:rsid w:val="00DC2E7D"/>
    <w:rsid w:val="00DC38FE"/>
    <w:rsid w:val="00DC50B3"/>
    <w:rsid w:val="00DC53DA"/>
    <w:rsid w:val="00DC65C0"/>
    <w:rsid w:val="00DC7159"/>
    <w:rsid w:val="00DC7989"/>
    <w:rsid w:val="00DC7AD1"/>
    <w:rsid w:val="00DD04E8"/>
    <w:rsid w:val="00DD13E8"/>
    <w:rsid w:val="00DD1C8E"/>
    <w:rsid w:val="00DD26BE"/>
    <w:rsid w:val="00DD2D12"/>
    <w:rsid w:val="00DD42A3"/>
    <w:rsid w:val="00DD46E6"/>
    <w:rsid w:val="00DD4A01"/>
    <w:rsid w:val="00DD50BC"/>
    <w:rsid w:val="00DD671C"/>
    <w:rsid w:val="00DD6AC8"/>
    <w:rsid w:val="00DD78A3"/>
    <w:rsid w:val="00DE04B7"/>
    <w:rsid w:val="00DE0EC0"/>
    <w:rsid w:val="00DE0FFB"/>
    <w:rsid w:val="00DE1B70"/>
    <w:rsid w:val="00DE1E14"/>
    <w:rsid w:val="00DE468E"/>
    <w:rsid w:val="00DE5B37"/>
    <w:rsid w:val="00DE6BE4"/>
    <w:rsid w:val="00DF07B7"/>
    <w:rsid w:val="00DF081A"/>
    <w:rsid w:val="00DF221A"/>
    <w:rsid w:val="00DF271E"/>
    <w:rsid w:val="00DF518B"/>
    <w:rsid w:val="00DF5215"/>
    <w:rsid w:val="00DF7179"/>
    <w:rsid w:val="00DF7EEC"/>
    <w:rsid w:val="00E0065F"/>
    <w:rsid w:val="00E01884"/>
    <w:rsid w:val="00E02DA5"/>
    <w:rsid w:val="00E03CEB"/>
    <w:rsid w:val="00E04581"/>
    <w:rsid w:val="00E04940"/>
    <w:rsid w:val="00E05CEC"/>
    <w:rsid w:val="00E06C7E"/>
    <w:rsid w:val="00E06F78"/>
    <w:rsid w:val="00E110C5"/>
    <w:rsid w:val="00E11E8E"/>
    <w:rsid w:val="00E13FF7"/>
    <w:rsid w:val="00E1437A"/>
    <w:rsid w:val="00E1641B"/>
    <w:rsid w:val="00E166C8"/>
    <w:rsid w:val="00E211CD"/>
    <w:rsid w:val="00E21A20"/>
    <w:rsid w:val="00E223BE"/>
    <w:rsid w:val="00E25D0F"/>
    <w:rsid w:val="00E263A2"/>
    <w:rsid w:val="00E26E4C"/>
    <w:rsid w:val="00E27CB6"/>
    <w:rsid w:val="00E302CA"/>
    <w:rsid w:val="00E302DC"/>
    <w:rsid w:val="00E30BFC"/>
    <w:rsid w:val="00E30CFD"/>
    <w:rsid w:val="00E3163E"/>
    <w:rsid w:val="00E338BA"/>
    <w:rsid w:val="00E343EB"/>
    <w:rsid w:val="00E351C9"/>
    <w:rsid w:val="00E36267"/>
    <w:rsid w:val="00E3752F"/>
    <w:rsid w:val="00E379B0"/>
    <w:rsid w:val="00E425A2"/>
    <w:rsid w:val="00E43256"/>
    <w:rsid w:val="00E437C9"/>
    <w:rsid w:val="00E43939"/>
    <w:rsid w:val="00E5079C"/>
    <w:rsid w:val="00E51338"/>
    <w:rsid w:val="00E53190"/>
    <w:rsid w:val="00E5565F"/>
    <w:rsid w:val="00E5614D"/>
    <w:rsid w:val="00E56C59"/>
    <w:rsid w:val="00E601ED"/>
    <w:rsid w:val="00E6591C"/>
    <w:rsid w:val="00E65F93"/>
    <w:rsid w:val="00E666E8"/>
    <w:rsid w:val="00E6734A"/>
    <w:rsid w:val="00E67F01"/>
    <w:rsid w:val="00E707A3"/>
    <w:rsid w:val="00E717D5"/>
    <w:rsid w:val="00E72201"/>
    <w:rsid w:val="00E73A07"/>
    <w:rsid w:val="00E740F0"/>
    <w:rsid w:val="00E75E43"/>
    <w:rsid w:val="00E7630F"/>
    <w:rsid w:val="00E77523"/>
    <w:rsid w:val="00E7761B"/>
    <w:rsid w:val="00E80170"/>
    <w:rsid w:val="00E80E93"/>
    <w:rsid w:val="00E827FF"/>
    <w:rsid w:val="00E83C9B"/>
    <w:rsid w:val="00E83FBC"/>
    <w:rsid w:val="00E85262"/>
    <w:rsid w:val="00E85894"/>
    <w:rsid w:val="00E87005"/>
    <w:rsid w:val="00E87C59"/>
    <w:rsid w:val="00E90F98"/>
    <w:rsid w:val="00E92786"/>
    <w:rsid w:val="00E92C7F"/>
    <w:rsid w:val="00E933AF"/>
    <w:rsid w:val="00E93F5D"/>
    <w:rsid w:val="00E952AC"/>
    <w:rsid w:val="00E95B12"/>
    <w:rsid w:val="00EA238D"/>
    <w:rsid w:val="00EA4219"/>
    <w:rsid w:val="00EA4CE9"/>
    <w:rsid w:val="00EA4DBE"/>
    <w:rsid w:val="00EA5878"/>
    <w:rsid w:val="00EB013D"/>
    <w:rsid w:val="00EB2E3A"/>
    <w:rsid w:val="00EB3FF2"/>
    <w:rsid w:val="00EB40EA"/>
    <w:rsid w:val="00EB4404"/>
    <w:rsid w:val="00EB6568"/>
    <w:rsid w:val="00EB681B"/>
    <w:rsid w:val="00EC4401"/>
    <w:rsid w:val="00EC4D5D"/>
    <w:rsid w:val="00EC53D9"/>
    <w:rsid w:val="00EC558C"/>
    <w:rsid w:val="00EC598D"/>
    <w:rsid w:val="00EC6CDF"/>
    <w:rsid w:val="00EC6FEB"/>
    <w:rsid w:val="00ED0CAC"/>
    <w:rsid w:val="00ED16A5"/>
    <w:rsid w:val="00ED4CA7"/>
    <w:rsid w:val="00ED6D85"/>
    <w:rsid w:val="00ED7903"/>
    <w:rsid w:val="00EE02D0"/>
    <w:rsid w:val="00EE0DC9"/>
    <w:rsid w:val="00EE0FD8"/>
    <w:rsid w:val="00EE1025"/>
    <w:rsid w:val="00EE102B"/>
    <w:rsid w:val="00EE1BCF"/>
    <w:rsid w:val="00EE1CB5"/>
    <w:rsid w:val="00EE1E91"/>
    <w:rsid w:val="00EE230D"/>
    <w:rsid w:val="00EE32FE"/>
    <w:rsid w:val="00EE499D"/>
    <w:rsid w:val="00EE64D8"/>
    <w:rsid w:val="00EE7898"/>
    <w:rsid w:val="00EF0C3D"/>
    <w:rsid w:val="00EF1DC4"/>
    <w:rsid w:val="00EF2650"/>
    <w:rsid w:val="00EF38C3"/>
    <w:rsid w:val="00EF3F19"/>
    <w:rsid w:val="00F01262"/>
    <w:rsid w:val="00F0206C"/>
    <w:rsid w:val="00F023EE"/>
    <w:rsid w:val="00F02871"/>
    <w:rsid w:val="00F03FAB"/>
    <w:rsid w:val="00F07E21"/>
    <w:rsid w:val="00F10941"/>
    <w:rsid w:val="00F10C9A"/>
    <w:rsid w:val="00F12B9D"/>
    <w:rsid w:val="00F16EB7"/>
    <w:rsid w:val="00F17A30"/>
    <w:rsid w:val="00F20B5F"/>
    <w:rsid w:val="00F2173C"/>
    <w:rsid w:val="00F21AC0"/>
    <w:rsid w:val="00F21E75"/>
    <w:rsid w:val="00F22B7D"/>
    <w:rsid w:val="00F23DB5"/>
    <w:rsid w:val="00F271B5"/>
    <w:rsid w:val="00F279BD"/>
    <w:rsid w:val="00F27D16"/>
    <w:rsid w:val="00F27DC2"/>
    <w:rsid w:val="00F27E22"/>
    <w:rsid w:val="00F31475"/>
    <w:rsid w:val="00F31F23"/>
    <w:rsid w:val="00F3235A"/>
    <w:rsid w:val="00F3500C"/>
    <w:rsid w:val="00F35AB4"/>
    <w:rsid w:val="00F3625F"/>
    <w:rsid w:val="00F376CC"/>
    <w:rsid w:val="00F4031B"/>
    <w:rsid w:val="00F41352"/>
    <w:rsid w:val="00F41F4C"/>
    <w:rsid w:val="00F4245B"/>
    <w:rsid w:val="00F427FD"/>
    <w:rsid w:val="00F42F03"/>
    <w:rsid w:val="00F44666"/>
    <w:rsid w:val="00F458A8"/>
    <w:rsid w:val="00F45A6A"/>
    <w:rsid w:val="00F46023"/>
    <w:rsid w:val="00F47F9E"/>
    <w:rsid w:val="00F527F0"/>
    <w:rsid w:val="00F55377"/>
    <w:rsid w:val="00F564C1"/>
    <w:rsid w:val="00F56932"/>
    <w:rsid w:val="00F56CD1"/>
    <w:rsid w:val="00F57D5C"/>
    <w:rsid w:val="00F601A9"/>
    <w:rsid w:val="00F62C8E"/>
    <w:rsid w:val="00F64498"/>
    <w:rsid w:val="00F64C31"/>
    <w:rsid w:val="00F64E25"/>
    <w:rsid w:val="00F663D3"/>
    <w:rsid w:val="00F671FD"/>
    <w:rsid w:val="00F708C0"/>
    <w:rsid w:val="00F73067"/>
    <w:rsid w:val="00F736E3"/>
    <w:rsid w:val="00F74247"/>
    <w:rsid w:val="00F74C31"/>
    <w:rsid w:val="00F75937"/>
    <w:rsid w:val="00F75BD0"/>
    <w:rsid w:val="00F768C2"/>
    <w:rsid w:val="00F771B8"/>
    <w:rsid w:val="00F77EBF"/>
    <w:rsid w:val="00F80AEC"/>
    <w:rsid w:val="00F80E78"/>
    <w:rsid w:val="00F8293C"/>
    <w:rsid w:val="00F84F88"/>
    <w:rsid w:val="00F86703"/>
    <w:rsid w:val="00F92CFC"/>
    <w:rsid w:val="00FA07C5"/>
    <w:rsid w:val="00FA1625"/>
    <w:rsid w:val="00FA2BDE"/>
    <w:rsid w:val="00FA3048"/>
    <w:rsid w:val="00FA682A"/>
    <w:rsid w:val="00FA7830"/>
    <w:rsid w:val="00FB0401"/>
    <w:rsid w:val="00FB173D"/>
    <w:rsid w:val="00FB1E33"/>
    <w:rsid w:val="00FB3B9B"/>
    <w:rsid w:val="00FB4A15"/>
    <w:rsid w:val="00FB5585"/>
    <w:rsid w:val="00FB585C"/>
    <w:rsid w:val="00FB5ACE"/>
    <w:rsid w:val="00FB6778"/>
    <w:rsid w:val="00FC05DD"/>
    <w:rsid w:val="00FC0C22"/>
    <w:rsid w:val="00FC0D84"/>
    <w:rsid w:val="00FC239B"/>
    <w:rsid w:val="00FC2759"/>
    <w:rsid w:val="00FC2835"/>
    <w:rsid w:val="00FC40D7"/>
    <w:rsid w:val="00FC4490"/>
    <w:rsid w:val="00FC74EB"/>
    <w:rsid w:val="00FC79C2"/>
    <w:rsid w:val="00FD0CDA"/>
    <w:rsid w:val="00FD120D"/>
    <w:rsid w:val="00FD16B5"/>
    <w:rsid w:val="00FD2208"/>
    <w:rsid w:val="00FD2239"/>
    <w:rsid w:val="00FD37C2"/>
    <w:rsid w:val="00FD3A69"/>
    <w:rsid w:val="00FD3E6A"/>
    <w:rsid w:val="00FD414F"/>
    <w:rsid w:val="00FD4894"/>
    <w:rsid w:val="00FD5959"/>
    <w:rsid w:val="00FD5A3D"/>
    <w:rsid w:val="00FD5CB0"/>
    <w:rsid w:val="00FE0561"/>
    <w:rsid w:val="00FE0BAD"/>
    <w:rsid w:val="00FE112D"/>
    <w:rsid w:val="00FE1CFF"/>
    <w:rsid w:val="00FE25E4"/>
    <w:rsid w:val="00FE295F"/>
    <w:rsid w:val="00FE5B1D"/>
    <w:rsid w:val="00FE761B"/>
    <w:rsid w:val="00FE7720"/>
    <w:rsid w:val="00FF0309"/>
    <w:rsid w:val="00FF11B9"/>
    <w:rsid w:val="00FF123A"/>
    <w:rsid w:val="00FF2AB9"/>
    <w:rsid w:val="00FF2C24"/>
    <w:rsid w:val="00FF69A4"/>
    <w:rsid w:val="00FF7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435835812">
      <w:bodyDiv w:val="1"/>
      <w:marLeft w:val="0"/>
      <w:marRight w:val="0"/>
      <w:marTop w:val="0"/>
      <w:marBottom w:val="0"/>
      <w:divBdr>
        <w:top w:val="none" w:sz="0" w:space="0" w:color="auto"/>
        <w:left w:val="none" w:sz="0" w:space="0" w:color="auto"/>
        <w:bottom w:val="none" w:sz="0" w:space="0" w:color="auto"/>
        <w:right w:val="none" w:sz="0" w:space="0" w:color="auto"/>
      </w:divBdr>
    </w:div>
    <w:div w:id="840510044">
      <w:bodyDiv w:val="1"/>
      <w:marLeft w:val="0"/>
      <w:marRight w:val="0"/>
      <w:marTop w:val="0"/>
      <w:marBottom w:val="0"/>
      <w:divBdr>
        <w:top w:val="none" w:sz="0" w:space="0" w:color="auto"/>
        <w:left w:val="none" w:sz="0" w:space="0" w:color="auto"/>
        <w:bottom w:val="none" w:sz="0" w:space="0" w:color="auto"/>
        <w:right w:val="none" w:sz="0" w:space="0" w:color="auto"/>
      </w:divBdr>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895039155">
      <w:bodyDiv w:val="1"/>
      <w:marLeft w:val="0"/>
      <w:marRight w:val="0"/>
      <w:marTop w:val="0"/>
      <w:marBottom w:val="0"/>
      <w:divBdr>
        <w:top w:val="none" w:sz="0" w:space="0" w:color="auto"/>
        <w:left w:val="none" w:sz="0" w:space="0" w:color="auto"/>
        <w:bottom w:val="none" w:sz="0" w:space="0" w:color="auto"/>
        <w:right w:val="none" w:sz="0" w:space="0" w:color="auto"/>
      </w:divBdr>
    </w:div>
    <w:div w:id="1971858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jpe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wmf"/><Relationship Id="rId10" Type="http://schemas.openxmlformats.org/officeDocument/2006/relationships/image" Target="media/image4.e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header" Target="header1.xml"/><Relationship Id="rId8" Type="http://schemas.openxmlformats.org/officeDocument/2006/relationships/image" Target="media/image3.e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561</Words>
  <Characters>3170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3T14:23:00Z</dcterms:created>
  <dcterms:modified xsi:type="dcterms:W3CDTF">2021-11-23T14:27:00Z</dcterms:modified>
</cp:coreProperties>
</file>